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4"/>
  </p:sldMasterIdLst>
  <p:notesMasterIdLst>
    <p:notesMasterId r:id="rId34"/>
  </p:notesMasterIdLst>
  <p:sldIdLst>
    <p:sldId id="276" r:id="rId5"/>
    <p:sldId id="256" r:id="rId6"/>
    <p:sldId id="273" r:id="rId7"/>
    <p:sldId id="293" r:id="rId8"/>
    <p:sldId id="274" r:id="rId9"/>
    <p:sldId id="275" r:id="rId10"/>
    <p:sldId id="282" r:id="rId11"/>
    <p:sldId id="294" r:id="rId12"/>
    <p:sldId id="295" r:id="rId13"/>
    <p:sldId id="296" r:id="rId14"/>
    <p:sldId id="286" r:id="rId15"/>
    <p:sldId id="283" r:id="rId16"/>
    <p:sldId id="307" r:id="rId17"/>
    <p:sldId id="284" r:id="rId18"/>
    <p:sldId id="285" r:id="rId19"/>
    <p:sldId id="299" r:id="rId20"/>
    <p:sldId id="303" r:id="rId21"/>
    <p:sldId id="300" r:id="rId22"/>
    <p:sldId id="301" r:id="rId23"/>
    <p:sldId id="302" r:id="rId24"/>
    <p:sldId id="304" r:id="rId25"/>
    <p:sldId id="305" r:id="rId26"/>
    <p:sldId id="306" r:id="rId27"/>
    <p:sldId id="287" r:id="rId28"/>
    <p:sldId id="289" r:id="rId29"/>
    <p:sldId id="290" r:id="rId30"/>
    <p:sldId id="291" r:id="rId31"/>
    <p:sldId id="288" r:id="rId32"/>
    <p:sldId id="297" r:id="rId33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EAEA"/>
    <a:srgbClr val="CED2D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AE91DA7-3F7F-4D86-8285-69162E214962}" v="41" dt="2022-01-31T18:08:57.80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79625" autoAdjust="0"/>
  </p:normalViewPr>
  <p:slideViewPr>
    <p:cSldViewPr snapToGrid="0" snapToObjects="1">
      <p:cViewPr varScale="1">
        <p:scale>
          <a:sx n="193" d="100"/>
          <a:sy n="193" d="100"/>
        </p:scale>
        <p:origin x="4602" y="156"/>
      </p:cViewPr>
      <p:guideLst/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>
        <p:scale>
          <a:sx n="100" d="100"/>
          <a:sy n="100" d="100"/>
        </p:scale>
        <p:origin x="3549" y="-255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microsoft.com/office/2016/11/relationships/changesInfo" Target="changesInfos/changesInfo1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40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eters, Daniella M." userId="87fb469b-cd7a-4b12-a1ae-bba5f0610088" providerId="ADAL" clId="{3AE91DA7-3F7F-4D86-8285-69162E214962}"/>
    <pc:docChg chg="undo redo custSel modSld modNotesMaster">
      <pc:chgData name="Peters, Daniella M." userId="87fb469b-cd7a-4b12-a1ae-bba5f0610088" providerId="ADAL" clId="{3AE91DA7-3F7F-4D86-8285-69162E214962}" dt="2022-02-11T18:58:05.119" v="3557" actId="1038"/>
      <pc:docMkLst>
        <pc:docMk/>
      </pc:docMkLst>
      <pc:sldChg chg="modNotesTx">
        <pc:chgData name="Peters, Daniella M." userId="87fb469b-cd7a-4b12-a1ae-bba5f0610088" providerId="ADAL" clId="{3AE91DA7-3F7F-4D86-8285-69162E214962}" dt="2022-01-28T22:07:43.054" v="1" actId="368"/>
        <pc:sldMkLst>
          <pc:docMk/>
          <pc:sldMk cId="0" sldId="256"/>
        </pc:sldMkLst>
      </pc:sldChg>
      <pc:sldChg chg="modSp mod modNotesTx">
        <pc:chgData name="Peters, Daniella M." userId="87fb469b-cd7a-4b12-a1ae-bba5f0610088" providerId="ADAL" clId="{3AE91DA7-3F7F-4D86-8285-69162E214962}" dt="2022-01-31T18:14:34.246" v="2846" actId="1038"/>
        <pc:sldMkLst>
          <pc:docMk/>
          <pc:sldMk cId="1443740932" sldId="273"/>
        </pc:sldMkLst>
        <pc:spChg chg="mod">
          <ac:chgData name="Peters, Daniella M." userId="87fb469b-cd7a-4b12-a1ae-bba5f0610088" providerId="ADAL" clId="{3AE91DA7-3F7F-4D86-8285-69162E214962}" dt="2022-01-31T18:13:52.763" v="2779" actId="5793"/>
          <ac:spMkLst>
            <pc:docMk/>
            <pc:sldMk cId="1443740932" sldId="273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3AE91DA7-3F7F-4D86-8285-69162E214962}" dt="2022-01-31T18:14:34.246" v="2846" actId="1038"/>
          <ac:graphicFrameMkLst>
            <pc:docMk/>
            <pc:sldMk cId="1443740932" sldId="273"/>
            <ac:graphicFrameMk id="5" creationId="{577A279C-AD6E-434E-A41B-1D35AA444E04}"/>
          </ac:graphicFrameMkLst>
        </pc:graphicFrameChg>
        <pc:picChg chg="mod">
          <ac:chgData name="Peters, Daniella M." userId="87fb469b-cd7a-4b12-a1ae-bba5f0610088" providerId="ADAL" clId="{3AE91DA7-3F7F-4D86-8285-69162E214962}" dt="2022-01-28T22:15:52.041" v="57" actId="1037"/>
          <ac:picMkLst>
            <pc:docMk/>
            <pc:sldMk cId="1443740932" sldId="273"/>
            <ac:picMk id="3" creationId="{0C741373-CD68-4EA8-8926-37F047732AED}"/>
          </ac:picMkLst>
        </pc:picChg>
      </pc:sldChg>
      <pc:sldChg chg="modSp mod">
        <pc:chgData name="Peters, Daniella M." userId="87fb469b-cd7a-4b12-a1ae-bba5f0610088" providerId="ADAL" clId="{3AE91DA7-3F7F-4D86-8285-69162E214962}" dt="2022-01-28T22:48:06.473" v="143" actId="948"/>
        <pc:sldMkLst>
          <pc:docMk/>
          <pc:sldMk cId="3526377099" sldId="274"/>
        </pc:sldMkLst>
        <pc:spChg chg="mod">
          <ac:chgData name="Peters, Daniella M." userId="87fb469b-cd7a-4b12-a1ae-bba5f0610088" providerId="ADAL" clId="{3AE91DA7-3F7F-4D86-8285-69162E214962}" dt="2022-01-28T22:48:06.473" v="143" actId="948"/>
          <ac:spMkLst>
            <pc:docMk/>
            <pc:sldMk cId="3526377099" sldId="274"/>
            <ac:spMk id="5" creationId="{72349D1D-F9F5-4708-9845-24D99C47096D}"/>
          </ac:spMkLst>
        </pc:spChg>
      </pc:sldChg>
      <pc:sldChg chg="modSp mod">
        <pc:chgData name="Peters, Daniella M." userId="87fb469b-cd7a-4b12-a1ae-bba5f0610088" providerId="ADAL" clId="{3AE91DA7-3F7F-4D86-8285-69162E214962}" dt="2022-01-28T22:50:36.989" v="149" actId="20577"/>
        <pc:sldMkLst>
          <pc:docMk/>
          <pc:sldMk cId="1495054148" sldId="275"/>
        </pc:sldMkLst>
        <pc:spChg chg="mod">
          <ac:chgData name="Peters, Daniella M." userId="87fb469b-cd7a-4b12-a1ae-bba5f0610088" providerId="ADAL" clId="{3AE91DA7-3F7F-4D86-8285-69162E214962}" dt="2022-01-28T22:50:36.989" v="149" actId="20577"/>
          <ac:spMkLst>
            <pc:docMk/>
            <pc:sldMk cId="1495054148" sldId="275"/>
            <ac:spMk id="3" creationId="{4F574266-61E7-4912-8A51-C9B03DDB652F}"/>
          </ac:spMkLst>
        </pc:spChg>
      </pc:sldChg>
      <pc:sldChg chg="modSp mod">
        <pc:chgData name="Peters, Daniella M." userId="87fb469b-cd7a-4b12-a1ae-bba5f0610088" providerId="ADAL" clId="{3AE91DA7-3F7F-4D86-8285-69162E214962}" dt="2022-01-28T22:55:41.060" v="216" actId="20577"/>
        <pc:sldMkLst>
          <pc:docMk/>
          <pc:sldMk cId="4252605077" sldId="282"/>
        </pc:sldMkLst>
        <pc:spChg chg="mod">
          <ac:chgData name="Peters, Daniella M." userId="87fb469b-cd7a-4b12-a1ae-bba5f0610088" providerId="ADAL" clId="{3AE91DA7-3F7F-4D86-8285-69162E214962}" dt="2022-01-28T22:55:41.060" v="216" actId="20577"/>
          <ac:spMkLst>
            <pc:docMk/>
            <pc:sldMk cId="4252605077" sldId="282"/>
            <ac:spMk id="20" creationId="{F1228430-A5CD-4C5D-A779-1E4F20C15B02}"/>
          </ac:spMkLst>
        </pc:spChg>
      </pc:sldChg>
      <pc:sldChg chg="modSp mod">
        <pc:chgData name="Peters, Daniella M." userId="87fb469b-cd7a-4b12-a1ae-bba5f0610088" providerId="ADAL" clId="{3AE91DA7-3F7F-4D86-8285-69162E214962}" dt="2022-01-31T15:44:00.347" v="1140" actId="1035"/>
        <pc:sldMkLst>
          <pc:docMk/>
          <pc:sldMk cId="1947669876" sldId="283"/>
        </pc:sldMkLst>
        <pc:spChg chg="mod">
          <ac:chgData name="Peters, Daniella M." userId="87fb469b-cd7a-4b12-a1ae-bba5f0610088" providerId="ADAL" clId="{3AE91DA7-3F7F-4D86-8285-69162E214962}" dt="2022-01-31T15:43:49.475" v="1120" actId="948"/>
          <ac:spMkLst>
            <pc:docMk/>
            <pc:sldMk cId="1947669876" sldId="283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3AE91DA7-3F7F-4D86-8285-69162E214962}" dt="2022-01-31T15:44:00.347" v="1140" actId="1035"/>
          <ac:graphicFrameMkLst>
            <pc:docMk/>
            <pc:sldMk cId="1947669876" sldId="283"/>
            <ac:graphicFrameMk id="2" creationId="{35103E72-0A2A-492D-A780-A000F118677E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36:16.816" v="1059" actId="1038"/>
          <ac:graphicFrameMkLst>
            <pc:docMk/>
            <pc:sldMk cId="1947669876" sldId="283"/>
            <ac:graphicFrameMk id="4" creationId="{646E2226-060F-4E71-AEEF-B4AE8B6FC3AD}"/>
          </ac:graphicFrameMkLst>
        </pc:graphicFrameChg>
      </pc:sldChg>
      <pc:sldChg chg="modSp mod">
        <pc:chgData name="Peters, Daniella M." userId="87fb469b-cd7a-4b12-a1ae-bba5f0610088" providerId="ADAL" clId="{3AE91DA7-3F7F-4D86-8285-69162E214962}" dt="2022-01-31T17:49:25.840" v="2415" actId="5793"/>
        <pc:sldMkLst>
          <pc:docMk/>
          <pc:sldMk cId="466040325" sldId="284"/>
        </pc:sldMkLst>
        <pc:spChg chg="mod">
          <ac:chgData name="Peters, Daniella M." userId="87fb469b-cd7a-4b12-a1ae-bba5f0610088" providerId="ADAL" clId="{3AE91DA7-3F7F-4D86-8285-69162E214962}" dt="2022-01-31T17:49:25.840" v="2415" actId="5793"/>
          <ac:spMkLst>
            <pc:docMk/>
            <pc:sldMk cId="466040325" sldId="284"/>
            <ac:spMk id="20" creationId="{F1228430-A5CD-4C5D-A779-1E4F20C15B02}"/>
          </ac:spMkLst>
        </pc:spChg>
      </pc:sldChg>
      <pc:sldChg chg="modSp mod">
        <pc:chgData name="Peters, Daniella M." userId="87fb469b-cd7a-4b12-a1ae-bba5f0610088" providerId="ADAL" clId="{3AE91DA7-3F7F-4D86-8285-69162E214962}" dt="2022-01-31T16:26:09.963" v="1261" actId="948"/>
        <pc:sldMkLst>
          <pc:docMk/>
          <pc:sldMk cId="96659634" sldId="285"/>
        </pc:sldMkLst>
        <pc:spChg chg="mod">
          <ac:chgData name="Peters, Daniella M." userId="87fb469b-cd7a-4b12-a1ae-bba5f0610088" providerId="ADAL" clId="{3AE91DA7-3F7F-4D86-8285-69162E214962}" dt="2022-01-31T16:26:09.963" v="1261" actId="948"/>
          <ac:spMkLst>
            <pc:docMk/>
            <pc:sldMk cId="96659634" sldId="285"/>
            <ac:spMk id="20" creationId="{F1228430-A5CD-4C5D-A779-1E4F20C15B02}"/>
          </ac:spMkLst>
        </pc:spChg>
      </pc:sldChg>
      <pc:sldChg chg="modSp mod">
        <pc:chgData name="Peters, Daniella M." userId="87fb469b-cd7a-4b12-a1ae-bba5f0610088" providerId="ADAL" clId="{3AE91DA7-3F7F-4D86-8285-69162E214962}" dt="2022-01-31T15:45:41.646" v="1158" actId="948"/>
        <pc:sldMkLst>
          <pc:docMk/>
          <pc:sldMk cId="1403829203" sldId="286"/>
        </pc:sldMkLst>
        <pc:spChg chg="mod">
          <ac:chgData name="Peters, Daniella M." userId="87fb469b-cd7a-4b12-a1ae-bba5f0610088" providerId="ADAL" clId="{3AE91DA7-3F7F-4D86-8285-69162E214962}" dt="2022-01-31T15:45:41.646" v="1158" actId="948"/>
          <ac:spMkLst>
            <pc:docMk/>
            <pc:sldMk cId="1403829203" sldId="286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3AE91DA7-3F7F-4D86-8285-69162E214962}" dt="2022-01-31T15:36:04.319" v="1058" actId="1037"/>
          <ac:graphicFrameMkLst>
            <pc:docMk/>
            <pc:sldMk cId="1403829203" sldId="286"/>
            <ac:graphicFrameMk id="2" creationId="{B60AE448-9F8F-4C3B-94BC-B1AC6D5D6028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44:38.525" v="1157" actId="1036"/>
          <ac:graphicFrameMkLst>
            <pc:docMk/>
            <pc:sldMk cId="1403829203" sldId="286"/>
            <ac:graphicFrameMk id="3" creationId="{16230B15-CFD2-4F8A-8DC3-BC2C6588418A}"/>
          </ac:graphicFrameMkLst>
        </pc:graphicFrameChg>
      </pc:sldChg>
      <pc:sldChg chg="modSp mod">
        <pc:chgData name="Peters, Daniella M." userId="87fb469b-cd7a-4b12-a1ae-bba5f0610088" providerId="ADAL" clId="{3AE91DA7-3F7F-4D86-8285-69162E214962}" dt="2022-01-31T17:08:20.516" v="2161" actId="1036"/>
        <pc:sldMkLst>
          <pc:docMk/>
          <pc:sldMk cId="3182032655" sldId="287"/>
        </pc:sldMkLst>
        <pc:spChg chg="mod">
          <ac:chgData name="Peters, Daniella M." userId="87fb469b-cd7a-4b12-a1ae-bba5f0610088" providerId="ADAL" clId="{3AE91DA7-3F7F-4D86-8285-69162E214962}" dt="2022-01-31T17:08:05.543" v="2142" actId="404"/>
          <ac:spMkLst>
            <pc:docMk/>
            <pc:sldMk cId="3182032655" sldId="287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3AE91DA7-3F7F-4D86-8285-69162E214962}" dt="2022-01-31T17:08:20.516" v="2161" actId="1036"/>
          <ac:graphicFrameMkLst>
            <pc:docMk/>
            <pc:sldMk cId="3182032655" sldId="287"/>
            <ac:graphicFrameMk id="2" creationId="{B9FC42AC-A1B8-41DD-B3FD-DCA8F025446D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7:08:20.516" v="2161" actId="1036"/>
          <ac:graphicFrameMkLst>
            <pc:docMk/>
            <pc:sldMk cId="3182032655" sldId="287"/>
            <ac:graphicFrameMk id="4" creationId="{36A71980-1AC8-4655-98B9-85D46D6E3598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7:08:20.516" v="2161" actId="1036"/>
          <ac:graphicFrameMkLst>
            <pc:docMk/>
            <pc:sldMk cId="3182032655" sldId="287"/>
            <ac:graphicFrameMk id="5" creationId="{72D23BD2-86CF-463E-A358-D878A595FF02}"/>
          </ac:graphicFrameMkLst>
        </pc:graphicFrameChg>
      </pc:sldChg>
      <pc:sldChg chg="modSp mod modNotesTx">
        <pc:chgData name="Peters, Daniella M." userId="87fb469b-cd7a-4b12-a1ae-bba5f0610088" providerId="ADAL" clId="{3AE91DA7-3F7F-4D86-8285-69162E214962}" dt="2022-01-31T18:00:34.846" v="2630" actId="14100"/>
        <pc:sldMkLst>
          <pc:docMk/>
          <pc:sldMk cId="1889964504" sldId="288"/>
        </pc:sldMkLst>
        <pc:spChg chg="mod">
          <ac:chgData name="Peters, Daniella M." userId="87fb469b-cd7a-4b12-a1ae-bba5f0610088" providerId="ADAL" clId="{3AE91DA7-3F7F-4D86-8285-69162E214962}" dt="2022-01-31T18:00:34.846" v="2630" actId="14100"/>
          <ac:spMkLst>
            <pc:docMk/>
            <pc:sldMk cId="1889964504" sldId="288"/>
            <ac:spMk id="11" creationId="{D3382151-EFE7-4E68-8239-FF5352F27CAB}"/>
          </ac:spMkLst>
        </pc:spChg>
        <pc:spChg chg="mod">
          <ac:chgData name="Peters, Daniella M." userId="87fb469b-cd7a-4b12-a1ae-bba5f0610088" providerId="ADAL" clId="{3AE91DA7-3F7F-4D86-8285-69162E214962}" dt="2022-01-31T17:51:04.133" v="2424" actId="948"/>
          <ac:spMkLst>
            <pc:docMk/>
            <pc:sldMk cId="1889964504" sldId="288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3AE91DA7-3F7F-4D86-8285-69162E214962}" dt="2022-01-31T17:55:33.808" v="2571" actId="1038"/>
          <ac:graphicFrameMkLst>
            <pc:docMk/>
            <pc:sldMk cId="1889964504" sldId="288"/>
            <ac:graphicFrameMk id="2" creationId="{657F8A0B-924C-494E-B5CE-3E9F1CAFC85B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7:55:33.808" v="2571" actId="1038"/>
          <ac:graphicFrameMkLst>
            <pc:docMk/>
            <pc:sldMk cId="1889964504" sldId="288"/>
            <ac:graphicFrameMk id="4" creationId="{47C779C3-287F-4076-A74D-352DDCD957D5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7:55:33.808" v="2571" actId="1038"/>
          <ac:graphicFrameMkLst>
            <pc:docMk/>
            <pc:sldMk cId="1889964504" sldId="288"/>
            <ac:graphicFrameMk id="6" creationId="{BEFBFE2C-5124-410B-92D2-99D5B4570812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7:55:33.808" v="2571" actId="1038"/>
          <ac:graphicFrameMkLst>
            <pc:docMk/>
            <pc:sldMk cId="1889964504" sldId="288"/>
            <ac:graphicFrameMk id="7" creationId="{1F8AAA04-07DD-499D-A6A1-B398312444C9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7:55:33.808" v="2571" actId="1038"/>
          <ac:graphicFrameMkLst>
            <pc:docMk/>
            <pc:sldMk cId="1889964504" sldId="288"/>
            <ac:graphicFrameMk id="8" creationId="{2AF9CEAA-3E00-4D17-9E21-06BDFE9EFA73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8:00:23.935" v="2629" actId="1038"/>
          <ac:graphicFrameMkLst>
            <pc:docMk/>
            <pc:sldMk cId="1889964504" sldId="288"/>
            <ac:graphicFrameMk id="9" creationId="{0E42EEC6-4708-4B01-B8AD-0AA8284A37A4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8:00:23.935" v="2629" actId="1038"/>
          <ac:graphicFrameMkLst>
            <pc:docMk/>
            <pc:sldMk cId="1889964504" sldId="288"/>
            <ac:graphicFrameMk id="10" creationId="{B28255CB-4670-4FE9-AC8F-3A2F38C91270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8:00:23.935" v="2629" actId="1038"/>
          <ac:graphicFrameMkLst>
            <pc:docMk/>
            <pc:sldMk cId="1889964504" sldId="288"/>
            <ac:graphicFrameMk id="12" creationId="{20AB592B-2278-4F06-8E28-DA0BB0C6441A}"/>
          </ac:graphicFrameMkLst>
        </pc:graphicFrameChg>
      </pc:sldChg>
      <pc:sldChg chg="modSp mod">
        <pc:chgData name="Peters, Daniella M." userId="87fb469b-cd7a-4b12-a1ae-bba5f0610088" providerId="ADAL" clId="{3AE91DA7-3F7F-4D86-8285-69162E214962}" dt="2022-01-31T17:12:05.017" v="2217" actId="1035"/>
        <pc:sldMkLst>
          <pc:docMk/>
          <pc:sldMk cId="1561316135" sldId="289"/>
        </pc:sldMkLst>
        <pc:spChg chg="mod">
          <ac:chgData name="Peters, Daniella M." userId="87fb469b-cd7a-4b12-a1ae-bba5f0610088" providerId="ADAL" clId="{3AE91DA7-3F7F-4D86-8285-69162E214962}" dt="2022-01-31T17:11:40.270" v="2196" actId="1036"/>
          <ac:spMkLst>
            <pc:docMk/>
            <pc:sldMk cId="1561316135" sldId="289"/>
            <ac:spMk id="6" creationId="{76B1C1B8-2599-4948-A296-822BA8A03176}"/>
          </ac:spMkLst>
        </pc:spChg>
        <pc:spChg chg="mod">
          <ac:chgData name="Peters, Daniella M." userId="87fb469b-cd7a-4b12-a1ae-bba5f0610088" providerId="ADAL" clId="{3AE91DA7-3F7F-4D86-8285-69162E214962}" dt="2022-01-31T17:12:05.017" v="2217" actId="1035"/>
          <ac:spMkLst>
            <pc:docMk/>
            <pc:sldMk cId="1561316135" sldId="289"/>
            <ac:spMk id="7" creationId="{0DED276B-C678-4D58-8DF7-844AD9884462}"/>
          </ac:spMkLst>
        </pc:spChg>
        <pc:spChg chg="mod">
          <ac:chgData name="Peters, Daniella M." userId="87fb469b-cd7a-4b12-a1ae-bba5f0610088" providerId="ADAL" clId="{3AE91DA7-3F7F-4D86-8285-69162E214962}" dt="2022-01-31T17:11:09.309" v="2184" actId="948"/>
          <ac:spMkLst>
            <pc:docMk/>
            <pc:sldMk cId="1561316135" sldId="289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3AE91DA7-3F7F-4D86-8285-69162E214962}" dt="2022-01-31T17:11:52.904" v="2202" actId="1035"/>
          <ac:graphicFrameMkLst>
            <pc:docMk/>
            <pc:sldMk cId="1561316135" sldId="289"/>
            <ac:graphicFrameMk id="3" creationId="{EF0DEF71-0E01-4775-8CB1-C7E4C5BFF3FE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7:11:13.989" v="2188" actId="1036"/>
          <ac:graphicFrameMkLst>
            <pc:docMk/>
            <pc:sldMk cId="1561316135" sldId="289"/>
            <ac:graphicFrameMk id="5" creationId="{72D23BD2-86CF-463E-A358-D878A595FF02}"/>
          </ac:graphicFrameMkLst>
        </pc:graphicFrameChg>
      </pc:sldChg>
      <pc:sldChg chg="modSp mod">
        <pc:chgData name="Peters, Daniella M." userId="87fb469b-cd7a-4b12-a1ae-bba5f0610088" providerId="ADAL" clId="{3AE91DA7-3F7F-4D86-8285-69162E214962}" dt="2022-01-31T17:48:36.865" v="2413" actId="1036"/>
        <pc:sldMkLst>
          <pc:docMk/>
          <pc:sldMk cId="4034601714" sldId="290"/>
        </pc:sldMkLst>
        <pc:spChg chg="mod">
          <ac:chgData name="Peters, Daniella M." userId="87fb469b-cd7a-4b12-a1ae-bba5f0610088" providerId="ADAL" clId="{3AE91DA7-3F7F-4D86-8285-69162E214962}" dt="2022-01-31T17:48:36.865" v="2413" actId="1036"/>
          <ac:spMkLst>
            <pc:docMk/>
            <pc:sldMk cId="4034601714" sldId="290"/>
            <ac:spMk id="6" creationId="{B240D170-D1C2-4AA6-98A6-8599EFAC6361}"/>
          </ac:spMkLst>
        </pc:spChg>
        <pc:spChg chg="mod">
          <ac:chgData name="Peters, Daniella M." userId="87fb469b-cd7a-4b12-a1ae-bba5f0610088" providerId="ADAL" clId="{3AE91DA7-3F7F-4D86-8285-69162E214962}" dt="2022-01-31T17:46:27.038" v="2410" actId="1035"/>
          <ac:spMkLst>
            <pc:docMk/>
            <pc:sldMk cId="4034601714" sldId="290"/>
            <ac:spMk id="7" creationId="{C804DBB2-2B42-403C-B9DD-2895932C2553}"/>
          </ac:spMkLst>
        </pc:spChg>
        <pc:spChg chg="mod">
          <ac:chgData name="Peters, Daniella M." userId="87fb469b-cd7a-4b12-a1ae-bba5f0610088" providerId="ADAL" clId="{3AE91DA7-3F7F-4D86-8285-69162E214962}" dt="2022-01-31T17:46:17.692" v="2396" actId="948"/>
          <ac:spMkLst>
            <pc:docMk/>
            <pc:sldMk cId="4034601714" sldId="290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3AE91DA7-3F7F-4D86-8285-69162E214962}" dt="2022-01-31T17:46:27.038" v="2410" actId="1035"/>
          <ac:graphicFrameMkLst>
            <pc:docMk/>
            <pc:sldMk cId="4034601714" sldId="290"/>
            <ac:graphicFrameMk id="3" creationId="{EF0DEF71-0E01-4775-8CB1-C7E4C5BFF3FE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7:48:34.678" v="2412" actId="1036"/>
          <ac:graphicFrameMkLst>
            <pc:docMk/>
            <pc:sldMk cId="4034601714" sldId="290"/>
            <ac:graphicFrameMk id="5" creationId="{72D23BD2-86CF-463E-A358-D878A595FF02}"/>
          </ac:graphicFrameMkLst>
        </pc:graphicFrameChg>
      </pc:sldChg>
      <pc:sldChg chg="modSp mod">
        <pc:chgData name="Peters, Daniella M." userId="87fb469b-cd7a-4b12-a1ae-bba5f0610088" providerId="ADAL" clId="{3AE91DA7-3F7F-4D86-8285-69162E214962}" dt="2022-01-31T18:30:03.863" v="2893" actId="1038"/>
        <pc:sldMkLst>
          <pc:docMk/>
          <pc:sldMk cId="3972623822" sldId="291"/>
        </pc:sldMkLst>
        <pc:spChg chg="mod">
          <ac:chgData name="Peters, Daniella M." userId="87fb469b-cd7a-4b12-a1ae-bba5f0610088" providerId="ADAL" clId="{3AE91DA7-3F7F-4D86-8285-69162E214962}" dt="2022-01-31T18:30:03.863" v="2893" actId="1038"/>
          <ac:spMkLst>
            <pc:docMk/>
            <pc:sldMk cId="3972623822" sldId="291"/>
            <ac:spMk id="6" creationId="{66D2E14B-790D-4350-B60E-E25BA4FD934B}"/>
          </ac:spMkLst>
        </pc:spChg>
        <pc:spChg chg="mod">
          <ac:chgData name="Peters, Daniella M." userId="87fb469b-cd7a-4b12-a1ae-bba5f0610088" providerId="ADAL" clId="{3AE91DA7-3F7F-4D86-8285-69162E214962}" dt="2022-01-31T17:50:03.025" v="2419" actId="1038"/>
          <ac:spMkLst>
            <pc:docMk/>
            <pc:sldMk cId="3972623822" sldId="291"/>
            <ac:spMk id="7" creationId="{ACF67518-9619-44D0-92C9-AAFBCB858D07}"/>
          </ac:spMkLst>
        </pc:spChg>
        <pc:spChg chg="mod">
          <ac:chgData name="Peters, Daniella M." userId="87fb469b-cd7a-4b12-a1ae-bba5f0610088" providerId="ADAL" clId="{3AE91DA7-3F7F-4D86-8285-69162E214962}" dt="2022-01-31T17:43:43.724" v="2321" actId="948"/>
          <ac:spMkLst>
            <pc:docMk/>
            <pc:sldMk cId="3972623822" sldId="291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3AE91DA7-3F7F-4D86-8285-69162E214962}" dt="2022-01-31T17:50:01.240" v="2418" actId="1038"/>
          <ac:graphicFrameMkLst>
            <pc:docMk/>
            <pc:sldMk cId="3972623822" sldId="291"/>
            <ac:graphicFrameMk id="3" creationId="{EF0DEF71-0E01-4775-8CB1-C7E4C5BFF3FE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8:30:02.002" v="2892" actId="1038"/>
          <ac:graphicFrameMkLst>
            <pc:docMk/>
            <pc:sldMk cId="3972623822" sldId="291"/>
            <ac:graphicFrameMk id="5" creationId="{72D23BD2-86CF-463E-A358-D878A595FF02}"/>
          </ac:graphicFrameMkLst>
        </pc:graphicFrameChg>
      </pc:sldChg>
      <pc:sldChg chg="delSp modSp mod modNotesTx">
        <pc:chgData name="Peters, Daniella M." userId="87fb469b-cd7a-4b12-a1ae-bba5f0610088" providerId="ADAL" clId="{3AE91DA7-3F7F-4D86-8285-69162E214962}" dt="2022-01-31T18:15:20.731" v="2890" actId="1038"/>
        <pc:sldMkLst>
          <pc:docMk/>
          <pc:sldMk cId="4263135912" sldId="293"/>
        </pc:sldMkLst>
        <pc:spChg chg="mod">
          <ac:chgData name="Peters, Daniella M." userId="87fb469b-cd7a-4b12-a1ae-bba5f0610088" providerId="ADAL" clId="{3AE91DA7-3F7F-4D86-8285-69162E214962}" dt="2022-01-31T18:15:02.265" v="2888" actId="1038"/>
          <ac:spMkLst>
            <pc:docMk/>
            <pc:sldMk cId="4263135912" sldId="293"/>
            <ac:spMk id="16" creationId="{F272AD01-FD47-4132-8939-3BF9F3C461D7}"/>
          </ac:spMkLst>
        </pc:spChg>
        <pc:spChg chg="mod">
          <ac:chgData name="Peters, Daniella M." userId="87fb469b-cd7a-4b12-a1ae-bba5f0610088" providerId="ADAL" clId="{3AE91DA7-3F7F-4D86-8285-69162E214962}" dt="2022-01-31T18:15:20.731" v="2890" actId="1038"/>
          <ac:spMkLst>
            <pc:docMk/>
            <pc:sldMk cId="4263135912" sldId="293"/>
            <ac:spMk id="18" creationId="{A999032B-5245-4D99-9844-D8F5E0060006}"/>
          </ac:spMkLst>
        </pc:spChg>
        <pc:spChg chg="mod">
          <ac:chgData name="Peters, Daniella M." userId="87fb469b-cd7a-4b12-a1ae-bba5f0610088" providerId="ADAL" clId="{3AE91DA7-3F7F-4D86-8285-69162E214962}" dt="2022-01-31T18:14:49.048" v="2847" actId="5793"/>
          <ac:spMkLst>
            <pc:docMk/>
            <pc:sldMk cId="4263135912" sldId="293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3AE91DA7-3F7F-4D86-8285-69162E214962}" dt="2022-01-31T18:15:18.568" v="2889" actId="1038"/>
          <ac:graphicFrameMkLst>
            <pc:docMk/>
            <pc:sldMk cId="4263135912" sldId="293"/>
            <ac:graphicFrameMk id="2" creationId="{4913D5B5-014F-4A7B-BBB9-5ED76D1D3CB2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8:15:02.265" v="2888" actId="1038"/>
          <ac:graphicFrameMkLst>
            <pc:docMk/>
            <pc:sldMk cId="4263135912" sldId="293"/>
            <ac:graphicFrameMk id="5" creationId="{577A279C-AD6E-434E-A41B-1D35AA444E04}"/>
          </ac:graphicFrameMkLst>
        </pc:graphicFrameChg>
        <pc:picChg chg="del">
          <ac:chgData name="Peters, Daniella M." userId="87fb469b-cd7a-4b12-a1ae-bba5f0610088" providerId="ADAL" clId="{3AE91DA7-3F7F-4D86-8285-69162E214962}" dt="2022-01-28T22:14:51.499" v="46" actId="478"/>
          <ac:picMkLst>
            <pc:docMk/>
            <pc:sldMk cId="4263135912" sldId="293"/>
            <ac:picMk id="3" creationId="{0C741373-CD68-4EA8-8926-37F047732AED}"/>
          </ac:picMkLst>
        </pc:picChg>
      </pc:sldChg>
      <pc:sldChg chg="addSp delSp modSp mod">
        <pc:chgData name="Peters, Daniella M." userId="87fb469b-cd7a-4b12-a1ae-bba5f0610088" providerId="ADAL" clId="{3AE91DA7-3F7F-4D86-8285-69162E214962}" dt="2022-01-31T15:28:43.578" v="945" actId="1036"/>
        <pc:sldMkLst>
          <pc:docMk/>
          <pc:sldMk cId="2412515475" sldId="294"/>
        </pc:sldMkLst>
        <pc:spChg chg="mod">
          <ac:chgData name="Peters, Daniella M." userId="87fb469b-cd7a-4b12-a1ae-bba5f0610088" providerId="ADAL" clId="{3AE91DA7-3F7F-4D86-8285-69162E214962}" dt="2022-01-28T23:14:19.134" v="607" actId="1076"/>
          <ac:spMkLst>
            <pc:docMk/>
            <pc:sldMk cId="2412515475" sldId="294"/>
            <ac:spMk id="20" creationId="{F1228430-A5CD-4C5D-A779-1E4F20C15B02}"/>
          </ac:spMkLst>
        </pc:spChg>
        <pc:spChg chg="del mod">
          <ac:chgData name="Peters, Daniella M." userId="87fb469b-cd7a-4b12-a1ae-bba5f0610088" providerId="ADAL" clId="{3AE91DA7-3F7F-4D86-8285-69162E214962}" dt="2022-01-28T23:20:34.575" v="634" actId="478"/>
          <ac:spMkLst>
            <pc:docMk/>
            <pc:sldMk cId="2412515475" sldId="294"/>
            <ac:spMk id="26" creationId="{26E7B20E-B36D-45E7-8F6F-9CBAA52CCF8D}"/>
          </ac:spMkLst>
        </pc:spChg>
        <pc:spChg chg="del mod">
          <ac:chgData name="Peters, Daniella M." userId="87fb469b-cd7a-4b12-a1ae-bba5f0610088" providerId="ADAL" clId="{3AE91DA7-3F7F-4D86-8285-69162E214962}" dt="2022-01-28T23:20:44.334" v="635" actId="478"/>
          <ac:spMkLst>
            <pc:docMk/>
            <pc:sldMk cId="2412515475" sldId="294"/>
            <ac:spMk id="28" creationId="{E3E540E0-30A4-4832-9EE0-E0580D207337}"/>
          </ac:spMkLst>
        </pc:spChg>
        <pc:spChg chg="del mod">
          <ac:chgData name="Peters, Daniella M." userId="87fb469b-cd7a-4b12-a1ae-bba5f0610088" providerId="ADAL" clId="{3AE91DA7-3F7F-4D86-8285-69162E214962}" dt="2022-01-28T23:20:34.575" v="634" actId="478"/>
          <ac:spMkLst>
            <pc:docMk/>
            <pc:sldMk cId="2412515475" sldId="294"/>
            <ac:spMk id="30" creationId="{3713D29F-D274-4B31-A1C3-AD0C94E1D5C6}"/>
          </ac:spMkLst>
        </pc:spChg>
        <pc:spChg chg="del mod">
          <ac:chgData name="Peters, Daniella M." userId="87fb469b-cd7a-4b12-a1ae-bba5f0610088" providerId="ADAL" clId="{3AE91DA7-3F7F-4D86-8285-69162E214962}" dt="2022-01-28T23:20:44.334" v="635" actId="478"/>
          <ac:spMkLst>
            <pc:docMk/>
            <pc:sldMk cId="2412515475" sldId="294"/>
            <ac:spMk id="31" creationId="{A6BB6B5A-8D2E-413A-8ECD-6930E54431DD}"/>
          </ac:spMkLst>
        </pc:spChg>
        <pc:spChg chg="del mod">
          <ac:chgData name="Peters, Daniella M." userId="87fb469b-cd7a-4b12-a1ae-bba5f0610088" providerId="ADAL" clId="{3AE91DA7-3F7F-4D86-8285-69162E214962}" dt="2022-01-28T23:20:34.575" v="634" actId="478"/>
          <ac:spMkLst>
            <pc:docMk/>
            <pc:sldMk cId="2412515475" sldId="294"/>
            <ac:spMk id="33" creationId="{61A02441-3857-4513-8E71-F74DEB2A1F52}"/>
          </ac:spMkLst>
        </pc:spChg>
        <pc:spChg chg="del mod">
          <ac:chgData name="Peters, Daniella M." userId="87fb469b-cd7a-4b12-a1ae-bba5f0610088" providerId="ADAL" clId="{3AE91DA7-3F7F-4D86-8285-69162E214962}" dt="2022-01-28T23:20:44.334" v="635" actId="478"/>
          <ac:spMkLst>
            <pc:docMk/>
            <pc:sldMk cId="2412515475" sldId="294"/>
            <ac:spMk id="34" creationId="{C1AA6CA0-66AA-47F2-A426-E2D1B52F6A2A}"/>
          </ac:spMkLst>
        </pc:spChg>
        <pc:spChg chg="del mod">
          <ac:chgData name="Peters, Daniella M." userId="87fb469b-cd7a-4b12-a1ae-bba5f0610088" providerId="ADAL" clId="{3AE91DA7-3F7F-4D86-8285-69162E214962}" dt="2022-01-28T23:20:34.575" v="634" actId="478"/>
          <ac:spMkLst>
            <pc:docMk/>
            <pc:sldMk cId="2412515475" sldId="294"/>
            <ac:spMk id="36" creationId="{FC1FA97B-0C44-4563-AB45-3569813F5444}"/>
          </ac:spMkLst>
        </pc:spChg>
        <pc:spChg chg="del mod">
          <ac:chgData name="Peters, Daniella M." userId="87fb469b-cd7a-4b12-a1ae-bba5f0610088" providerId="ADAL" clId="{3AE91DA7-3F7F-4D86-8285-69162E214962}" dt="2022-01-28T23:20:44.334" v="635" actId="478"/>
          <ac:spMkLst>
            <pc:docMk/>
            <pc:sldMk cId="2412515475" sldId="294"/>
            <ac:spMk id="37" creationId="{51BDD2CC-7FB6-4CFF-BC03-17E3E9110309}"/>
          </ac:spMkLst>
        </pc:spChg>
        <pc:spChg chg="del mod">
          <ac:chgData name="Peters, Daniella M." userId="87fb469b-cd7a-4b12-a1ae-bba5f0610088" providerId="ADAL" clId="{3AE91DA7-3F7F-4D86-8285-69162E214962}" dt="2022-01-28T23:20:34.575" v="634" actId="478"/>
          <ac:spMkLst>
            <pc:docMk/>
            <pc:sldMk cId="2412515475" sldId="294"/>
            <ac:spMk id="40" creationId="{ED935497-B14F-4AB3-A9DF-B7140E16F527}"/>
          </ac:spMkLst>
        </pc:spChg>
        <pc:spChg chg="del mod">
          <ac:chgData name="Peters, Daniella M." userId="87fb469b-cd7a-4b12-a1ae-bba5f0610088" providerId="ADAL" clId="{3AE91DA7-3F7F-4D86-8285-69162E214962}" dt="2022-01-28T23:20:44.334" v="635" actId="478"/>
          <ac:spMkLst>
            <pc:docMk/>
            <pc:sldMk cId="2412515475" sldId="294"/>
            <ac:spMk id="41" creationId="{0DD0EDB2-74BD-4F49-BB26-B1A31DB78DA7}"/>
          </ac:spMkLst>
        </pc:spChg>
        <pc:spChg chg="del mod">
          <ac:chgData name="Peters, Daniella M." userId="87fb469b-cd7a-4b12-a1ae-bba5f0610088" providerId="ADAL" clId="{3AE91DA7-3F7F-4D86-8285-69162E214962}" dt="2022-01-28T23:20:34.575" v="634" actId="478"/>
          <ac:spMkLst>
            <pc:docMk/>
            <pc:sldMk cId="2412515475" sldId="294"/>
            <ac:spMk id="43" creationId="{5393D4BE-A8D6-4010-B5F5-C6F8E8A85759}"/>
          </ac:spMkLst>
        </pc:spChg>
        <pc:spChg chg="del mod">
          <ac:chgData name="Peters, Daniella M." userId="87fb469b-cd7a-4b12-a1ae-bba5f0610088" providerId="ADAL" clId="{3AE91DA7-3F7F-4D86-8285-69162E214962}" dt="2022-01-28T23:20:44.334" v="635" actId="478"/>
          <ac:spMkLst>
            <pc:docMk/>
            <pc:sldMk cId="2412515475" sldId="294"/>
            <ac:spMk id="44" creationId="{D8409BAF-DABF-4AED-8266-D5E59EB1EFCC}"/>
          </ac:spMkLst>
        </pc:spChg>
        <pc:spChg chg="add mod">
          <ac:chgData name="Peters, Daniella M." userId="87fb469b-cd7a-4b12-a1ae-bba5f0610088" providerId="ADAL" clId="{3AE91DA7-3F7F-4D86-8285-69162E214962}" dt="2022-01-31T14:45:43.882" v="664" actId="1035"/>
          <ac:spMkLst>
            <pc:docMk/>
            <pc:sldMk cId="2412515475" sldId="294"/>
            <ac:spMk id="65" creationId="{13C73F85-B6B3-4E24-BD07-D1F4D5F1588C}"/>
          </ac:spMkLst>
        </pc:spChg>
        <pc:spChg chg="add mod">
          <ac:chgData name="Peters, Daniella M." userId="87fb469b-cd7a-4b12-a1ae-bba5f0610088" providerId="ADAL" clId="{3AE91DA7-3F7F-4D86-8285-69162E214962}" dt="2022-01-31T14:46:55.027" v="676" actId="1037"/>
          <ac:spMkLst>
            <pc:docMk/>
            <pc:sldMk cId="2412515475" sldId="294"/>
            <ac:spMk id="66" creationId="{025E8E4A-C58E-4469-999C-02827EAB678C}"/>
          </ac:spMkLst>
        </pc:spChg>
        <pc:spChg chg="add mod">
          <ac:chgData name="Peters, Daniella M." userId="87fb469b-cd7a-4b12-a1ae-bba5f0610088" providerId="ADAL" clId="{3AE91DA7-3F7F-4D86-8285-69162E214962}" dt="2022-01-31T14:48:31.147" v="692" actId="1035"/>
          <ac:spMkLst>
            <pc:docMk/>
            <pc:sldMk cId="2412515475" sldId="294"/>
            <ac:spMk id="68" creationId="{7D390EC3-DC27-4472-8979-B51A447335A2}"/>
          </ac:spMkLst>
        </pc:spChg>
        <pc:spChg chg="add mod">
          <ac:chgData name="Peters, Daniella M." userId="87fb469b-cd7a-4b12-a1ae-bba5f0610088" providerId="ADAL" clId="{3AE91DA7-3F7F-4D86-8285-69162E214962}" dt="2022-01-28T23:20:45.554" v="636"/>
          <ac:spMkLst>
            <pc:docMk/>
            <pc:sldMk cId="2412515475" sldId="294"/>
            <ac:spMk id="69" creationId="{A596B865-43C0-43C1-99FC-27EF64C198BA}"/>
          </ac:spMkLst>
        </pc:spChg>
        <pc:spChg chg="add mod">
          <ac:chgData name="Peters, Daniella M." userId="87fb469b-cd7a-4b12-a1ae-bba5f0610088" providerId="ADAL" clId="{3AE91DA7-3F7F-4D86-8285-69162E214962}" dt="2022-01-31T14:50:33.074" v="709" actId="1037"/>
          <ac:spMkLst>
            <pc:docMk/>
            <pc:sldMk cId="2412515475" sldId="294"/>
            <ac:spMk id="71" creationId="{7CFD5B96-2550-408B-9ACF-5402990256E0}"/>
          </ac:spMkLst>
        </pc:spChg>
        <pc:spChg chg="add mod">
          <ac:chgData name="Peters, Daniella M." userId="87fb469b-cd7a-4b12-a1ae-bba5f0610088" providerId="ADAL" clId="{3AE91DA7-3F7F-4D86-8285-69162E214962}" dt="2022-01-28T23:20:45.554" v="636"/>
          <ac:spMkLst>
            <pc:docMk/>
            <pc:sldMk cId="2412515475" sldId="294"/>
            <ac:spMk id="72" creationId="{222C2357-E547-4516-9C1C-D8C73FD013B0}"/>
          </ac:spMkLst>
        </pc:spChg>
        <pc:spChg chg="add mod">
          <ac:chgData name="Peters, Daniella M." userId="87fb469b-cd7a-4b12-a1ae-bba5f0610088" providerId="ADAL" clId="{3AE91DA7-3F7F-4D86-8285-69162E214962}" dt="2022-01-31T14:57:10.036" v="780" actId="1038"/>
          <ac:spMkLst>
            <pc:docMk/>
            <pc:sldMk cId="2412515475" sldId="294"/>
            <ac:spMk id="74" creationId="{D2381E7F-F495-4325-8E7B-C3CE6272C825}"/>
          </ac:spMkLst>
        </pc:spChg>
        <pc:spChg chg="add mod">
          <ac:chgData name="Peters, Daniella M." userId="87fb469b-cd7a-4b12-a1ae-bba5f0610088" providerId="ADAL" clId="{3AE91DA7-3F7F-4D86-8285-69162E214962}" dt="2022-01-31T14:46:56.233" v="677" actId="1038"/>
          <ac:spMkLst>
            <pc:docMk/>
            <pc:sldMk cId="2412515475" sldId="294"/>
            <ac:spMk id="75" creationId="{AB84D8E0-6AF4-4540-A5F8-E655AF5C7336}"/>
          </ac:spMkLst>
        </pc:spChg>
        <pc:spChg chg="add mod">
          <ac:chgData name="Peters, Daniella M." userId="87fb469b-cd7a-4b12-a1ae-bba5f0610088" providerId="ADAL" clId="{3AE91DA7-3F7F-4D86-8285-69162E214962}" dt="2022-01-31T14:48:23.842" v="691" actId="1035"/>
          <ac:spMkLst>
            <pc:docMk/>
            <pc:sldMk cId="2412515475" sldId="294"/>
            <ac:spMk id="77" creationId="{C3096079-9BBB-445F-B162-301872127C1E}"/>
          </ac:spMkLst>
        </pc:spChg>
        <pc:spChg chg="add mod">
          <ac:chgData name="Peters, Daniella M." userId="87fb469b-cd7a-4b12-a1ae-bba5f0610088" providerId="ADAL" clId="{3AE91DA7-3F7F-4D86-8285-69162E214962}" dt="2022-01-31T14:47:06.456" v="679" actId="1037"/>
          <ac:spMkLst>
            <pc:docMk/>
            <pc:sldMk cId="2412515475" sldId="294"/>
            <ac:spMk id="78" creationId="{40F95150-F145-4505-B73F-60808386E912}"/>
          </ac:spMkLst>
        </pc:spChg>
        <pc:spChg chg="add mod">
          <ac:chgData name="Peters, Daniella M." userId="87fb469b-cd7a-4b12-a1ae-bba5f0610088" providerId="ADAL" clId="{3AE91DA7-3F7F-4D86-8285-69162E214962}" dt="2022-01-31T14:50:46.298" v="716" actId="1037"/>
          <ac:spMkLst>
            <pc:docMk/>
            <pc:sldMk cId="2412515475" sldId="294"/>
            <ac:spMk id="80" creationId="{9483D34D-E1A8-409B-A16C-C0F4271E8E2A}"/>
          </ac:spMkLst>
        </pc:spChg>
        <pc:spChg chg="add mod">
          <ac:chgData name="Peters, Daniella M." userId="87fb469b-cd7a-4b12-a1ae-bba5f0610088" providerId="ADAL" clId="{3AE91DA7-3F7F-4D86-8285-69162E214962}" dt="2022-01-31T14:50:10.658" v="703" actId="1037"/>
          <ac:spMkLst>
            <pc:docMk/>
            <pc:sldMk cId="2412515475" sldId="294"/>
            <ac:spMk id="81" creationId="{6499C31E-4B75-44F9-9CAB-39228ED96F65}"/>
          </ac:spMkLst>
        </pc:spChg>
        <pc:graphicFrameChg chg="del mod">
          <ac:chgData name="Peters, Daniella M." userId="87fb469b-cd7a-4b12-a1ae-bba5f0610088" providerId="ADAL" clId="{3AE91DA7-3F7F-4D86-8285-69162E214962}" dt="2022-01-28T23:20:44.334" v="635" actId="478"/>
          <ac:graphicFrameMkLst>
            <pc:docMk/>
            <pc:sldMk cId="2412515475" sldId="294"/>
            <ac:graphicFrameMk id="3" creationId="{34CFD377-557E-4531-8870-0131117621F6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34.575" v="634" actId="478"/>
          <ac:graphicFrameMkLst>
            <pc:docMk/>
            <pc:sldMk cId="2412515475" sldId="294"/>
            <ac:graphicFrameMk id="4" creationId="{3FB90B5B-B244-4593-8FEF-819C4BE5E9D9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34.575" v="634" actId="478"/>
          <ac:graphicFrameMkLst>
            <pc:docMk/>
            <pc:sldMk cId="2412515475" sldId="294"/>
            <ac:graphicFrameMk id="5" creationId="{597FF59A-4AC5-4DFB-85EF-884A0052943B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34.575" v="634" actId="478"/>
          <ac:graphicFrameMkLst>
            <pc:docMk/>
            <pc:sldMk cId="2412515475" sldId="294"/>
            <ac:graphicFrameMk id="6" creationId="{5C359F05-0DF9-42F9-A3B9-52962C643333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34.575" v="634" actId="478"/>
          <ac:graphicFrameMkLst>
            <pc:docMk/>
            <pc:sldMk cId="2412515475" sldId="294"/>
            <ac:graphicFrameMk id="7" creationId="{DBFB5A13-C7C7-4849-ABA9-8FF21D345D54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34.575" v="634" actId="478"/>
          <ac:graphicFrameMkLst>
            <pc:docMk/>
            <pc:sldMk cId="2412515475" sldId="294"/>
            <ac:graphicFrameMk id="8" creationId="{E0F8A932-01A0-48B8-A6FD-64C3CA907566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34.575" v="634" actId="478"/>
          <ac:graphicFrameMkLst>
            <pc:docMk/>
            <pc:sldMk cId="2412515475" sldId="294"/>
            <ac:graphicFrameMk id="9" creationId="{20AF5BC5-1090-49A5-B6A4-20BDC6D6A25D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34.575" v="634" actId="478"/>
          <ac:graphicFrameMkLst>
            <pc:docMk/>
            <pc:sldMk cId="2412515475" sldId="294"/>
            <ac:graphicFrameMk id="10" creationId="{E26B6A84-1561-4776-BF58-F0BB3E0D3E9A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34.575" v="634" actId="478"/>
          <ac:graphicFrameMkLst>
            <pc:docMk/>
            <pc:sldMk cId="2412515475" sldId="294"/>
            <ac:graphicFrameMk id="11" creationId="{47AE5D04-BEE0-4E57-A0D4-EA91E97D4CBF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34.575" v="634" actId="478"/>
          <ac:graphicFrameMkLst>
            <pc:docMk/>
            <pc:sldMk cId="2412515475" sldId="294"/>
            <ac:graphicFrameMk id="12" creationId="{80F2F7BD-6278-44E6-B660-C36E2DC01D6C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34.575" v="634" actId="478"/>
          <ac:graphicFrameMkLst>
            <pc:docMk/>
            <pc:sldMk cId="2412515475" sldId="294"/>
            <ac:graphicFrameMk id="13" creationId="{37BEBC0F-3055-4D30-A966-7E2BFCFAD395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34.575" v="634" actId="478"/>
          <ac:graphicFrameMkLst>
            <pc:docMk/>
            <pc:sldMk cId="2412515475" sldId="294"/>
            <ac:graphicFrameMk id="14" creationId="{BCD4A798-8550-4782-8203-4BCF84967C45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34.575" v="634" actId="478"/>
          <ac:graphicFrameMkLst>
            <pc:docMk/>
            <pc:sldMk cId="2412515475" sldId="294"/>
            <ac:graphicFrameMk id="15" creationId="{77A995A7-D314-4AF3-997A-E8244A59F86A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34.575" v="634" actId="478"/>
          <ac:graphicFrameMkLst>
            <pc:docMk/>
            <pc:sldMk cId="2412515475" sldId="294"/>
            <ac:graphicFrameMk id="16" creationId="{C42AAF9A-A1E0-4B9D-82B8-E7D73CA782CC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34.575" v="634" actId="478"/>
          <ac:graphicFrameMkLst>
            <pc:docMk/>
            <pc:sldMk cId="2412515475" sldId="294"/>
            <ac:graphicFrameMk id="17" creationId="{EBF3793F-1D8A-4B8E-BE0E-14100225D6EB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34.575" v="634" actId="478"/>
          <ac:graphicFrameMkLst>
            <pc:docMk/>
            <pc:sldMk cId="2412515475" sldId="294"/>
            <ac:graphicFrameMk id="18" creationId="{63272907-4246-4617-8C71-043F2AE40DBE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34.575" v="634" actId="478"/>
          <ac:graphicFrameMkLst>
            <pc:docMk/>
            <pc:sldMk cId="2412515475" sldId="294"/>
            <ac:graphicFrameMk id="21" creationId="{04532983-455B-4627-8297-A3079920D98C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34.575" v="634" actId="478"/>
          <ac:graphicFrameMkLst>
            <pc:docMk/>
            <pc:sldMk cId="2412515475" sldId="294"/>
            <ac:graphicFrameMk id="22" creationId="{39EA3ADC-1C35-4793-BF0C-0D3354238A01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34.575" v="634" actId="478"/>
          <ac:graphicFrameMkLst>
            <pc:docMk/>
            <pc:sldMk cId="2412515475" sldId="294"/>
            <ac:graphicFrameMk id="23" creationId="{D534A14C-1406-4A3D-B34E-DFD5D8E9A807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44.334" v="635" actId="478"/>
          <ac:graphicFrameMkLst>
            <pc:docMk/>
            <pc:sldMk cId="2412515475" sldId="294"/>
            <ac:graphicFrameMk id="29" creationId="{10469F16-52DD-41B7-8C6C-BD81FC71B9B8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44.334" v="635" actId="478"/>
          <ac:graphicFrameMkLst>
            <pc:docMk/>
            <pc:sldMk cId="2412515475" sldId="294"/>
            <ac:graphicFrameMk id="32" creationId="{B30B8855-56A1-44AC-8D5C-A42C003F862F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44.334" v="635" actId="478"/>
          <ac:graphicFrameMkLst>
            <pc:docMk/>
            <pc:sldMk cId="2412515475" sldId="294"/>
            <ac:graphicFrameMk id="35" creationId="{AAFC4285-9FB1-4675-B980-58FB9AE3B9A4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44.334" v="635" actId="478"/>
          <ac:graphicFrameMkLst>
            <pc:docMk/>
            <pc:sldMk cId="2412515475" sldId="294"/>
            <ac:graphicFrameMk id="38" creationId="{1B357D21-D1D5-48A1-B6F6-D29536D80DDD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44.334" v="635" actId="478"/>
          <ac:graphicFrameMkLst>
            <pc:docMk/>
            <pc:sldMk cId="2412515475" sldId="294"/>
            <ac:graphicFrameMk id="42" creationId="{A486E6CF-CD52-4E66-963F-E94CC73A5185}"/>
          </ac:graphicFrameMkLst>
        </pc:graphicFrameChg>
        <pc:graphicFrameChg chg="del mod">
          <ac:chgData name="Peters, Daniella M." userId="87fb469b-cd7a-4b12-a1ae-bba5f0610088" providerId="ADAL" clId="{3AE91DA7-3F7F-4D86-8285-69162E214962}" dt="2022-01-28T23:20:44.334" v="635" actId="478"/>
          <ac:graphicFrameMkLst>
            <pc:docMk/>
            <pc:sldMk cId="2412515475" sldId="294"/>
            <ac:graphicFrameMk id="45" creationId="{8B7C48D2-3002-4A25-9B30-50F1C8B98A75}"/>
          </ac:graphicFrameMkLst>
        </pc:graphicFrameChg>
        <pc:graphicFrameChg chg="add mod modGraphic">
          <ac:chgData name="Peters, Daniella M." userId="87fb469b-cd7a-4b12-a1ae-bba5f0610088" providerId="ADAL" clId="{3AE91DA7-3F7F-4D86-8285-69162E214962}" dt="2022-01-31T14:44:20.871" v="650"/>
          <ac:graphicFrameMkLst>
            <pc:docMk/>
            <pc:sldMk cId="2412515475" sldId="294"/>
            <ac:graphicFrameMk id="46" creationId="{3003FAAE-7E5C-4CFB-8CA2-D604D1B0A722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31T15:27:56.532" v="942" actId="1036"/>
          <ac:graphicFrameMkLst>
            <pc:docMk/>
            <pc:sldMk cId="2412515475" sldId="294"/>
            <ac:graphicFrameMk id="47" creationId="{689FEC09-F9D7-4BCA-BB55-23CEFBEF338F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31T14:57:10.036" v="780" actId="1038"/>
          <ac:graphicFrameMkLst>
            <pc:docMk/>
            <pc:sldMk cId="2412515475" sldId="294"/>
            <ac:graphicFrameMk id="48" creationId="{F5C91834-0D67-4C71-8FE2-CE8C0F1B2C7E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31T14:48:37.687" v="694" actId="1036"/>
          <ac:graphicFrameMkLst>
            <pc:docMk/>
            <pc:sldMk cId="2412515475" sldId="294"/>
            <ac:graphicFrameMk id="49" creationId="{D487A452-3448-4144-9098-A96028C25804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31T14:49:45.238" v="698" actId="1035"/>
          <ac:graphicFrameMkLst>
            <pc:docMk/>
            <pc:sldMk cId="2412515475" sldId="294"/>
            <ac:graphicFrameMk id="50" creationId="{791EC6B1-CEDB-4FD2-9E7C-2FE482C13B25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28T23:20:45.554" v="636"/>
          <ac:graphicFrameMkLst>
            <pc:docMk/>
            <pc:sldMk cId="2412515475" sldId="294"/>
            <ac:graphicFrameMk id="51" creationId="{29672985-8CAD-49EB-A1CC-7A1FDB7A23F9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31T14:50:38.617" v="711" actId="1036"/>
          <ac:graphicFrameMkLst>
            <pc:docMk/>
            <pc:sldMk cId="2412515475" sldId="294"/>
            <ac:graphicFrameMk id="52" creationId="{2381152A-F7D1-4C16-86FC-96D56F431B99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31T15:28:07.571" v="943" actId="1036"/>
          <ac:graphicFrameMkLst>
            <pc:docMk/>
            <pc:sldMk cId="2412515475" sldId="294"/>
            <ac:graphicFrameMk id="53" creationId="{C31E2BBC-14FF-4793-AA17-0B4D05D0322B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31T14:57:10.036" v="780" actId="1038"/>
          <ac:graphicFrameMkLst>
            <pc:docMk/>
            <pc:sldMk cId="2412515475" sldId="294"/>
            <ac:graphicFrameMk id="54" creationId="{18E65D59-E071-4BA9-815B-B0DC92380B22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31T14:48:13.147" v="689" actId="1036"/>
          <ac:graphicFrameMkLst>
            <pc:docMk/>
            <pc:sldMk cId="2412515475" sldId="294"/>
            <ac:graphicFrameMk id="55" creationId="{8001035A-9F93-45D2-9976-D882C3B09DF7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31T14:48:50.767" v="696" actId="1035"/>
          <ac:graphicFrameMkLst>
            <pc:docMk/>
            <pc:sldMk cId="2412515475" sldId="294"/>
            <ac:graphicFrameMk id="56" creationId="{92DD409C-4BDC-40AA-B597-E5F2765BE8B1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31T15:28:43.578" v="945" actId="1036"/>
          <ac:graphicFrameMkLst>
            <pc:docMk/>
            <pc:sldMk cId="2412515475" sldId="294"/>
            <ac:graphicFrameMk id="57" creationId="{7AA91FA6-FD97-469A-B570-2B759CE2EC29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31T14:51:29.858" v="717" actId="1035"/>
          <ac:graphicFrameMkLst>
            <pc:docMk/>
            <pc:sldMk cId="2412515475" sldId="294"/>
            <ac:graphicFrameMk id="58" creationId="{EEB3524C-CFB7-4395-BF3D-6BF72AD7A751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31T15:27:54.358" v="941" actId="1035"/>
          <ac:graphicFrameMkLst>
            <pc:docMk/>
            <pc:sldMk cId="2412515475" sldId="294"/>
            <ac:graphicFrameMk id="59" creationId="{E13457D1-2674-453F-A534-4B54D95FADCA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31T14:57:10.036" v="780" actId="1038"/>
          <ac:graphicFrameMkLst>
            <pc:docMk/>
            <pc:sldMk cId="2412515475" sldId="294"/>
            <ac:graphicFrameMk id="60" creationId="{BF0A4661-73F7-4F43-9E3D-FC2E462DE961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28T23:20:45.554" v="636"/>
          <ac:graphicFrameMkLst>
            <pc:docMk/>
            <pc:sldMk cId="2412515475" sldId="294"/>
            <ac:graphicFrameMk id="61" creationId="{7AB83C9E-440E-43E7-ABAC-ED8EAE736347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31T14:48:48.457" v="695" actId="1035"/>
          <ac:graphicFrameMkLst>
            <pc:docMk/>
            <pc:sldMk cId="2412515475" sldId="294"/>
            <ac:graphicFrameMk id="62" creationId="{0F5C87CB-BBD2-4886-995C-B1312938733B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28T23:20:45.554" v="636"/>
          <ac:graphicFrameMkLst>
            <pc:docMk/>
            <pc:sldMk cId="2412515475" sldId="294"/>
            <ac:graphicFrameMk id="63" creationId="{6211C189-CAEF-46B1-9E34-6B32CFAA2895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31T14:50:42.068" v="715" actId="1035"/>
          <ac:graphicFrameMkLst>
            <pc:docMk/>
            <pc:sldMk cId="2412515475" sldId="294"/>
            <ac:graphicFrameMk id="64" creationId="{D1530366-0518-47F5-A520-6E605175A306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28T23:20:45.554" v="636"/>
          <ac:graphicFrameMkLst>
            <pc:docMk/>
            <pc:sldMk cId="2412515475" sldId="294"/>
            <ac:graphicFrameMk id="67" creationId="{5527613D-9967-44E2-8B30-883771BB06C6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28T23:20:45.554" v="636"/>
          <ac:graphicFrameMkLst>
            <pc:docMk/>
            <pc:sldMk cId="2412515475" sldId="294"/>
            <ac:graphicFrameMk id="70" creationId="{8DE0463A-6983-49D7-9E9C-24980FF23493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28T23:20:45.554" v="636"/>
          <ac:graphicFrameMkLst>
            <pc:docMk/>
            <pc:sldMk cId="2412515475" sldId="294"/>
            <ac:graphicFrameMk id="73" creationId="{25626152-A7FE-4CAF-9401-A3BB67DA06CF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28T23:20:45.554" v="636"/>
          <ac:graphicFrameMkLst>
            <pc:docMk/>
            <pc:sldMk cId="2412515475" sldId="294"/>
            <ac:graphicFrameMk id="76" creationId="{60F28339-CAF9-4113-812C-A96E4991AD82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28T23:20:45.554" v="636"/>
          <ac:graphicFrameMkLst>
            <pc:docMk/>
            <pc:sldMk cId="2412515475" sldId="294"/>
            <ac:graphicFrameMk id="79" creationId="{6F9EC543-6998-47ED-B8C5-40CAF93BD444}"/>
          </ac:graphicFrameMkLst>
        </pc:graphicFrameChg>
        <pc:graphicFrameChg chg="add mod">
          <ac:chgData name="Peters, Daniella M." userId="87fb469b-cd7a-4b12-a1ae-bba5f0610088" providerId="ADAL" clId="{3AE91DA7-3F7F-4D86-8285-69162E214962}" dt="2022-01-31T14:50:07.717" v="701" actId="1037"/>
          <ac:graphicFrameMkLst>
            <pc:docMk/>
            <pc:sldMk cId="2412515475" sldId="294"/>
            <ac:graphicFrameMk id="82" creationId="{035E0306-0CC0-4ABA-A96E-F80AF74995F7}"/>
          </ac:graphicFrameMkLst>
        </pc:graphicFrameChg>
      </pc:sldChg>
      <pc:sldChg chg="modSp mod">
        <pc:chgData name="Peters, Daniella M." userId="87fb469b-cd7a-4b12-a1ae-bba5f0610088" providerId="ADAL" clId="{3AE91DA7-3F7F-4D86-8285-69162E214962}" dt="2022-01-31T15:28:24.717" v="944" actId="1036"/>
        <pc:sldMkLst>
          <pc:docMk/>
          <pc:sldMk cId="2819180755" sldId="295"/>
        </pc:sldMkLst>
        <pc:spChg chg="mod">
          <ac:chgData name="Peters, Daniella M." userId="87fb469b-cd7a-4b12-a1ae-bba5f0610088" providerId="ADAL" clId="{3AE91DA7-3F7F-4D86-8285-69162E214962}" dt="2022-01-31T14:52:12.263" v="719" actId="20577"/>
          <ac:spMkLst>
            <pc:docMk/>
            <pc:sldMk cId="2819180755" sldId="295"/>
            <ac:spMk id="20" creationId="{F1228430-A5CD-4C5D-A779-1E4F20C15B02}"/>
          </ac:spMkLst>
        </pc:spChg>
        <pc:spChg chg="mod">
          <ac:chgData name="Peters, Daniella M." userId="87fb469b-cd7a-4b12-a1ae-bba5f0610088" providerId="ADAL" clId="{3AE91DA7-3F7F-4D86-8285-69162E214962}" dt="2022-01-31T14:54:03.399" v="730" actId="1038"/>
          <ac:spMkLst>
            <pc:docMk/>
            <pc:sldMk cId="2819180755" sldId="295"/>
            <ac:spMk id="26" creationId="{26E7B20E-B36D-45E7-8F6F-9CBAA52CCF8D}"/>
          </ac:spMkLst>
        </pc:spChg>
        <pc:spChg chg="mod">
          <ac:chgData name="Peters, Daniella M." userId="87fb469b-cd7a-4b12-a1ae-bba5f0610088" providerId="ADAL" clId="{3AE91DA7-3F7F-4D86-8285-69162E214962}" dt="2022-01-31T14:56:05.235" v="764" actId="1035"/>
          <ac:spMkLst>
            <pc:docMk/>
            <pc:sldMk cId="2819180755" sldId="295"/>
            <ac:spMk id="30" creationId="{3713D29F-D274-4B31-A1C3-AD0C94E1D5C6}"/>
          </ac:spMkLst>
        </pc:spChg>
        <pc:spChg chg="mod">
          <ac:chgData name="Peters, Daniella M." userId="87fb469b-cd7a-4b12-a1ae-bba5f0610088" providerId="ADAL" clId="{3AE91DA7-3F7F-4D86-8285-69162E214962}" dt="2022-01-31T15:04:04.726" v="809" actId="1037"/>
          <ac:spMkLst>
            <pc:docMk/>
            <pc:sldMk cId="2819180755" sldId="295"/>
            <ac:spMk id="33" creationId="{61A02441-3857-4513-8E71-F74DEB2A1F52}"/>
          </ac:spMkLst>
        </pc:spChg>
        <pc:spChg chg="mod">
          <ac:chgData name="Peters, Daniella M." userId="87fb469b-cd7a-4b12-a1ae-bba5f0610088" providerId="ADAL" clId="{3AE91DA7-3F7F-4D86-8285-69162E214962}" dt="2022-01-31T15:11:35.109" v="826" actId="1037"/>
          <ac:spMkLst>
            <pc:docMk/>
            <pc:sldMk cId="2819180755" sldId="295"/>
            <ac:spMk id="34" creationId="{C1AA6CA0-66AA-47F2-A426-E2D1B52F6A2A}"/>
          </ac:spMkLst>
        </pc:spChg>
        <pc:spChg chg="mod">
          <ac:chgData name="Peters, Daniella M." userId="87fb469b-cd7a-4b12-a1ae-bba5f0610088" providerId="ADAL" clId="{3AE91DA7-3F7F-4D86-8285-69162E214962}" dt="2022-01-31T14:54:05.726" v="731" actId="1035"/>
          <ac:spMkLst>
            <pc:docMk/>
            <pc:sldMk cId="2819180755" sldId="295"/>
            <ac:spMk id="36" creationId="{FC1FA97B-0C44-4563-AB45-3569813F5444}"/>
          </ac:spMkLst>
        </pc:spChg>
        <pc:spChg chg="mod">
          <ac:chgData name="Peters, Daniella M." userId="87fb469b-cd7a-4b12-a1ae-bba5f0610088" providerId="ADAL" clId="{3AE91DA7-3F7F-4D86-8285-69162E214962}" dt="2022-01-31T14:55:48.926" v="758" actId="1038"/>
          <ac:spMkLst>
            <pc:docMk/>
            <pc:sldMk cId="2819180755" sldId="295"/>
            <ac:spMk id="37" creationId="{51BDD2CC-7FB6-4CFF-BC03-17E3E9110309}"/>
          </ac:spMkLst>
        </pc:spChg>
        <pc:spChg chg="mod">
          <ac:chgData name="Peters, Daniella M." userId="87fb469b-cd7a-4b12-a1ae-bba5f0610088" providerId="ADAL" clId="{3AE91DA7-3F7F-4D86-8285-69162E214962}" dt="2022-01-31T14:56:02.200" v="763" actId="1035"/>
          <ac:spMkLst>
            <pc:docMk/>
            <pc:sldMk cId="2819180755" sldId="295"/>
            <ac:spMk id="40" creationId="{ED935497-B14F-4AB3-A9DF-B7140E16F527}"/>
          </ac:spMkLst>
        </pc:spChg>
        <pc:spChg chg="mod">
          <ac:chgData name="Peters, Daniella M." userId="87fb469b-cd7a-4b12-a1ae-bba5f0610088" providerId="ADAL" clId="{3AE91DA7-3F7F-4D86-8285-69162E214962}" dt="2022-01-31T14:57:44.620" v="785" actId="1037"/>
          <ac:spMkLst>
            <pc:docMk/>
            <pc:sldMk cId="2819180755" sldId="295"/>
            <ac:spMk id="41" creationId="{0DD0EDB2-74BD-4F49-BB26-B1A31DB78DA7}"/>
          </ac:spMkLst>
        </pc:spChg>
        <pc:spChg chg="mod">
          <ac:chgData name="Peters, Daniella M." userId="87fb469b-cd7a-4b12-a1ae-bba5f0610088" providerId="ADAL" clId="{3AE91DA7-3F7F-4D86-8285-69162E214962}" dt="2022-01-31T15:04:13.807" v="810" actId="1037"/>
          <ac:spMkLst>
            <pc:docMk/>
            <pc:sldMk cId="2819180755" sldId="295"/>
            <ac:spMk id="43" creationId="{5393D4BE-A8D6-4010-B5F5-C6F8E8A85759}"/>
          </ac:spMkLst>
        </pc:spChg>
        <pc:spChg chg="mod">
          <ac:chgData name="Peters, Daniella M." userId="87fb469b-cd7a-4b12-a1ae-bba5f0610088" providerId="ADAL" clId="{3AE91DA7-3F7F-4D86-8285-69162E214962}" dt="2022-01-31T15:11:39.186" v="827" actId="1037"/>
          <ac:spMkLst>
            <pc:docMk/>
            <pc:sldMk cId="2819180755" sldId="295"/>
            <ac:spMk id="44" creationId="{D8409BAF-DABF-4AED-8266-D5E59EB1EFCC}"/>
          </ac:spMkLst>
        </pc:spChg>
        <pc:graphicFrameChg chg="mod">
          <ac:chgData name="Peters, Daniella M." userId="87fb469b-cd7a-4b12-a1ae-bba5f0610088" providerId="ADAL" clId="{3AE91DA7-3F7F-4D86-8285-69162E214962}" dt="2022-01-31T14:44:56.463" v="655"/>
          <ac:graphicFrameMkLst>
            <pc:docMk/>
            <pc:sldMk cId="2819180755" sldId="295"/>
            <ac:graphicFrameMk id="3" creationId="{34CFD377-557E-4531-8870-0131117621F6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4:54:27.443" v="739" actId="1036"/>
          <ac:graphicFrameMkLst>
            <pc:docMk/>
            <pc:sldMk cId="2819180755" sldId="295"/>
            <ac:graphicFrameMk id="25" creationId="{5C0EB7FC-175F-4BB7-A84B-F8A6F28FF37E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4:55:00.594" v="750" actId="1038"/>
          <ac:graphicFrameMkLst>
            <pc:docMk/>
            <pc:sldMk cId="2819180755" sldId="295"/>
            <ac:graphicFrameMk id="27" creationId="{BFE96C46-4DB8-427E-9F34-D5F9E456386E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11:31.395" v="825" actId="1037"/>
          <ac:graphicFrameMkLst>
            <pc:docMk/>
            <pc:sldMk cId="2819180755" sldId="295"/>
            <ac:graphicFrameMk id="35" creationId="{AAFC4285-9FB1-4675-B980-58FB9AE3B9A4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4:55:37.959" v="757" actId="1037"/>
          <ac:graphicFrameMkLst>
            <pc:docMk/>
            <pc:sldMk cId="2819180755" sldId="295"/>
            <ac:graphicFrameMk id="38" creationId="{1B357D21-D1D5-48A1-B6F6-D29536D80DDD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4:56:22.029" v="771" actId="1036"/>
          <ac:graphicFrameMkLst>
            <pc:docMk/>
            <pc:sldMk cId="2819180755" sldId="295"/>
            <ac:graphicFrameMk id="39" creationId="{CD9DAFEA-FC35-40B7-94FD-2CF26714AC05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4:57:42.354" v="784" actId="1037"/>
          <ac:graphicFrameMkLst>
            <pc:docMk/>
            <pc:sldMk cId="2819180755" sldId="295"/>
            <ac:graphicFrameMk id="42" creationId="{A486E6CF-CD52-4E66-963F-E94CC73A5185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11:41.923" v="828" actId="1037"/>
          <ac:graphicFrameMkLst>
            <pc:docMk/>
            <pc:sldMk cId="2819180755" sldId="295"/>
            <ac:graphicFrameMk id="45" creationId="{8B7C48D2-3002-4A25-9B30-50F1C8B98A75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4:56:34.374" v="776" actId="1035"/>
          <ac:graphicFrameMkLst>
            <pc:docMk/>
            <pc:sldMk cId="2819180755" sldId="295"/>
            <ac:graphicFrameMk id="46" creationId="{70AE3BC1-4F47-4541-B4BE-365702EDA485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04:04.726" v="809" actId="1037"/>
          <ac:graphicFrameMkLst>
            <pc:docMk/>
            <pc:sldMk cId="2819180755" sldId="295"/>
            <ac:graphicFrameMk id="47" creationId="{C9DFE3FC-65C2-4BC5-9B83-91B224C409BE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04:13.807" v="810" actId="1037"/>
          <ac:graphicFrameMkLst>
            <pc:docMk/>
            <pc:sldMk cId="2819180755" sldId="295"/>
            <ac:graphicFrameMk id="48" creationId="{85BA7E4C-34A8-4710-93DB-05B78CC8F585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4:54:17.199" v="738" actId="1035"/>
          <ac:graphicFrameMkLst>
            <pc:docMk/>
            <pc:sldMk cId="2819180755" sldId="295"/>
            <ac:graphicFrameMk id="49" creationId="{763E37D6-8A00-4D0B-8440-D7E70D5CC569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4:54:48.669" v="745" actId="1036"/>
          <ac:graphicFrameMkLst>
            <pc:docMk/>
            <pc:sldMk cId="2819180755" sldId="295"/>
            <ac:graphicFrameMk id="50" creationId="{C7D4B61E-6AF5-4EBF-A420-1332725523C2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4:56:24.714" v="773" actId="1035"/>
          <ac:graphicFrameMkLst>
            <pc:docMk/>
            <pc:sldMk cId="2819180755" sldId="295"/>
            <ac:graphicFrameMk id="51" creationId="{899909BD-3A3C-4F20-B4F2-94C8D1719505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4:56:46.674" v="779" actId="1036"/>
          <ac:graphicFrameMkLst>
            <pc:docMk/>
            <pc:sldMk cId="2819180755" sldId="295"/>
            <ac:graphicFrameMk id="52" creationId="{E736334B-08DE-4A72-BF01-3CFDF9F63862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04:04.726" v="809" actId="1037"/>
          <ac:graphicFrameMkLst>
            <pc:docMk/>
            <pc:sldMk cId="2819180755" sldId="295"/>
            <ac:graphicFrameMk id="53" creationId="{47A27000-87DA-4F13-A5F4-C457EF97A7B1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04:13.807" v="810" actId="1037"/>
          <ac:graphicFrameMkLst>
            <pc:docMk/>
            <pc:sldMk cId="2819180755" sldId="295"/>
            <ac:graphicFrameMk id="54" creationId="{50E1A6DF-A147-436A-86AE-5EC4572C1377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4:54:37.313" v="740" actId="1036"/>
          <ac:graphicFrameMkLst>
            <pc:docMk/>
            <pc:sldMk cId="2819180755" sldId="295"/>
            <ac:graphicFrameMk id="55" creationId="{F568BA12-F1E3-434B-8354-24AF7BD5DD47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4:54:53.336" v="749" actId="1036"/>
          <ac:graphicFrameMkLst>
            <pc:docMk/>
            <pc:sldMk cId="2819180755" sldId="295"/>
            <ac:graphicFrameMk id="56" creationId="{9B0CAFCD-00BE-4688-8DFF-A76FFA405EC3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28:24.717" v="944" actId="1036"/>
          <ac:graphicFrameMkLst>
            <pc:docMk/>
            <pc:sldMk cId="2819180755" sldId="295"/>
            <ac:graphicFrameMk id="57" creationId="{CB71B962-AF4C-4385-A932-501787385076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4:56:38.184" v="778" actId="1035"/>
          <ac:graphicFrameMkLst>
            <pc:docMk/>
            <pc:sldMk cId="2819180755" sldId="295"/>
            <ac:graphicFrameMk id="58" creationId="{48A45164-D903-4F21-9DAF-93139CBDD897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04:04.726" v="809" actId="1037"/>
          <ac:graphicFrameMkLst>
            <pc:docMk/>
            <pc:sldMk cId="2819180755" sldId="295"/>
            <ac:graphicFrameMk id="59" creationId="{5360BC88-5A78-40B2-8721-AA87F9494B02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04:42.781" v="812" actId="1038"/>
          <ac:graphicFrameMkLst>
            <pc:docMk/>
            <pc:sldMk cId="2819180755" sldId="295"/>
            <ac:graphicFrameMk id="60" creationId="{C382AF08-9C6A-4E80-8E2D-8EB0B57677E8}"/>
          </ac:graphicFrameMkLst>
        </pc:graphicFrameChg>
      </pc:sldChg>
      <pc:sldChg chg="modSp mod">
        <pc:chgData name="Peters, Daniella M." userId="87fb469b-cd7a-4b12-a1ae-bba5f0610088" providerId="ADAL" clId="{3AE91DA7-3F7F-4D86-8285-69162E214962}" dt="2022-01-31T15:29:32.368" v="946" actId="1035"/>
        <pc:sldMkLst>
          <pc:docMk/>
          <pc:sldMk cId="2185251494" sldId="296"/>
        </pc:sldMkLst>
        <pc:spChg chg="mod">
          <ac:chgData name="Peters, Daniella M." userId="87fb469b-cd7a-4b12-a1ae-bba5f0610088" providerId="ADAL" clId="{3AE91DA7-3F7F-4D86-8285-69162E214962}" dt="2022-01-31T14:53:39.056" v="724" actId="948"/>
          <ac:spMkLst>
            <pc:docMk/>
            <pc:sldMk cId="2185251494" sldId="296"/>
            <ac:spMk id="20" creationId="{F1228430-A5CD-4C5D-A779-1E4F20C15B02}"/>
          </ac:spMkLst>
        </pc:spChg>
        <pc:spChg chg="mod">
          <ac:chgData name="Peters, Daniella M." userId="87fb469b-cd7a-4b12-a1ae-bba5f0610088" providerId="ADAL" clId="{3AE91DA7-3F7F-4D86-8285-69162E214962}" dt="2022-01-31T15:17:03.010" v="863" actId="1037"/>
          <ac:spMkLst>
            <pc:docMk/>
            <pc:sldMk cId="2185251494" sldId="296"/>
            <ac:spMk id="26" creationId="{26E7B20E-B36D-45E7-8F6F-9CBAA52CCF8D}"/>
          </ac:spMkLst>
        </pc:spChg>
        <pc:spChg chg="mod">
          <ac:chgData name="Peters, Daniella M." userId="87fb469b-cd7a-4b12-a1ae-bba5f0610088" providerId="ADAL" clId="{3AE91DA7-3F7F-4D86-8285-69162E214962}" dt="2022-01-31T15:21:03.272" v="897" actId="14100"/>
          <ac:spMkLst>
            <pc:docMk/>
            <pc:sldMk cId="2185251494" sldId="296"/>
            <ac:spMk id="30" creationId="{3713D29F-D274-4B31-A1C3-AD0C94E1D5C6}"/>
          </ac:spMkLst>
        </pc:spChg>
        <pc:spChg chg="mod">
          <ac:chgData name="Peters, Daniella M." userId="87fb469b-cd7a-4b12-a1ae-bba5f0610088" providerId="ADAL" clId="{3AE91DA7-3F7F-4D86-8285-69162E214962}" dt="2022-01-31T15:24:40.196" v="917" actId="1036"/>
          <ac:spMkLst>
            <pc:docMk/>
            <pc:sldMk cId="2185251494" sldId="296"/>
            <ac:spMk id="33" creationId="{61A02441-3857-4513-8E71-F74DEB2A1F52}"/>
          </ac:spMkLst>
        </pc:spChg>
        <pc:spChg chg="mod">
          <ac:chgData name="Peters, Daniella M." userId="87fb469b-cd7a-4b12-a1ae-bba5f0610088" providerId="ADAL" clId="{3AE91DA7-3F7F-4D86-8285-69162E214962}" dt="2022-01-31T15:13:56.171" v="836" actId="1035"/>
          <ac:spMkLst>
            <pc:docMk/>
            <pc:sldMk cId="2185251494" sldId="296"/>
            <ac:spMk id="36" creationId="{FC1FA97B-0C44-4563-AB45-3569813F5444}"/>
          </ac:spMkLst>
        </pc:spChg>
        <pc:spChg chg="mod">
          <ac:chgData name="Peters, Daniella M." userId="87fb469b-cd7a-4b12-a1ae-bba5f0610088" providerId="ADAL" clId="{3AE91DA7-3F7F-4D86-8285-69162E214962}" dt="2022-01-31T15:15:57.980" v="862" actId="1038"/>
          <ac:spMkLst>
            <pc:docMk/>
            <pc:sldMk cId="2185251494" sldId="296"/>
            <ac:spMk id="37" creationId="{51BDD2CC-7FB6-4CFF-BC03-17E3E9110309}"/>
          </ac:spMkLst>
        </pc:spChg>
        <pc:spChg chg="mod">
          <ac:chgData name="Peters, Daniella M." userId="87fb469b-cd7a-4b12-a1ae-bba5f0610088" providerId="ADAL" clId="{3AE91DA7-3F7F-4D86-8285-69162E214962}" dt="2022-01-31T15:17:30.906" v="865" actId="1035"/>
          <ac:spMkLst>
            <pc:docMk/>
            <pc:sldMk cId="2185251494" sldId="296"/>
            <ac:spMk id="40" creationId="{ED935497-B14F-4AB3-A9DF-B7140E16F527}"/>
          </ac:spMkLst>
        </pc:spChg>
        <pc:spChg chg="mod">
          <ac:chgData name="Peters, Daniella M." userId="87fb469b-cd7a-4b12-a1ae-bba5f0610088" providerId="ADAL" clId="{3AE91DA7-3F7F-4D86-8285-69162E214962}" dt="2022-01-31T15:23:39.971" v="908" actId="1037"/>
          <ac:spMkLst>
            <pc:docMk/>
            <pc:sldMk cId="2185251494" sldId="296"/>
            <ac:spMk id="43" creationId="{5393D4BE-A8D6-4010-B5F5-C6F8E8A85759}"/>
          </ac:spMkLst>
        </pc:spChg>
        <pc:spChg chg="mod">
          <ac:chgData name="Peters, Daniella M." userId="87fb469b-cd7a-4b12-a1ae-bba5f0610088" providerId="ADAL" clId="{3AE91DA7-3F7F-4D86-8285-69162E214962}" dt="2022-01-31T15:15:56.529" v="861" actId="1038"/>
          <ac:spMkLst>
            <pc:docMk/>
            <pc:sldMk cId="2185251494" sldId="296"/>
            <ac:spMk id="81" creationId="{F4127B47-AFC8-4D9D-A89E-320221FFCD31}"/>
          </ac:spMkLst>
        </pc:spChg>
        <pc:spChg chg="mod">
          <ac:chgData name="Peters, Daniella M." userId="87fb469b-cd7a-4b12-a1ae-bba5f0610088" providerId="ADAL" clId="{3AE91DA7-3F7F-4D86-8285-69162E214962}" dt="2022-01-31T15:15:29.908" v="851" actId="1036"/>
          <ac:spMkLst>
            <pc:docMk/>
            <pc:sldMk cId="2185251494" sldId="296"/>
            <ac:spMk id="83" creationId="{7BC1E60F-5578-42FD-B451-47F6321BD8E7}"/>
          </ac:spMkLst>
        </pc:spChg>
        <pc:spChg chg="mod">
          <ac:chgData name="Peters, Daniella M." userId="87fb469b-cd7a-4b12-a1ae-bba5f0610088" providerId="ADAL" clId="{3AE91DA7-3F7F-4D86-8285-69162E214962}" dt="2022-01-31T15:14:59.964" v="850" actId="1035"/>
          <ac:spMkLst>
            <pc:docMk/>
            <pc:sldMk cId="2185251494" sldId="296"/>
            <ac:spMk id="93" creationId="{919276CC-232B-4FBE-91DE-2356DE90E3E6}"/>
          </ac:spMkLst>
        </pc:spChg>
        <pc:spChg chg="mod">
          <ac:chgData name="Peters, Daniella M." userId="87fb469b-cd7a-4b12-a1ae-bba5f0610088" providerId="ADAL" clId="{3AE91DA7-3F7F-4D86-8285-69162E214962}" dt="2022-01-31T15:19:44.604" v="890" actId="1036"/>
          <ac:spMkLst>
            <pc:docMk/>
            <pc:sldMk cId="2185251494" sldId="296"/>
            <ac:spMk id="94" creationId="{3B1F4CD2-5B28-4F66-B3C2-A1CC893C499C}"/>
          </ac:spMkLst>
        </pc:spChg>
        <pc:spChg chg="mod">
          <ac:chgData name="Peters, Daniella M." userId="87fb469b-cd7a-4b12-a1ae-bba5f0610088" providerId="ADAL" clId="{3AE91DA7-3F7F-4D86-8285-69162E214962}" dt="2022-01-31T15:18:51.535" v="882" actId="1037"/>
          <ac:spMkLst>
            <pc:docMk/>
            <pc:sldMk cId="2185251494" sldId="296"/>
            <ac:spMk id="96" creationId="{21908646-CABF-459E-8FA4-8B702E3A1CDE}"/>
          </ac:spMkLst>
        </pc:spChg>
        <pc:spChg chg="mod">
          <ac:chgData name="Peters, Daniella M." userId="87fb469b-cd7a-4b12-a1ae-bba5f0610088" providerId="ADAL" clId="{3AE91DA7-3F7F-4D86-8285-69162E214962}" dt="2022-01-31T15:18:59.489" v="884" actId="1037"/>
          <ac:spMkLst>
            <pc:docMk/>
            <pc:sldMk cId="2185251494" sldId="296"/>
            <ac:spMk id="98" creationId="{DCE963B7-BC95-4705-AE18-1D96233DC09C}"/>
          </ac:spMkLst>
        </pc:spChg>
        <pc:spChg chg="mod">
          <ac:chgData name="Peters, Daniella M." userId="87fb469b-cd7a-4b12-a1ae-bba5f0610088" providerId="ADAL" clId="{3AE91DA7-3F7F-4D86-8285-69162E214962}" dt="2022-01-31T15:19:46.794" v="891" actId="1036"/>
          <ac:spMkLst>
            <pc:docMk/>
            <pc:sldMk cId="2185251494" sldId="296"/>
            <ac:spMk id="100" creationId="{6BA21BD0-993C-436B-8E82-C265C7B47AE6}"/>
          </ac:spMkLst>
        </pc:spChg>
        <pc:spChg chg="mod">
          <ac:chgData name="Peters, Daniella M." userId="87fb469b-cd7a-4b12-a1ae-bba5f0610088" providerId="ADAL" clId="{3AE91DA7-3F7F-4D86-8285-69162E214962}" dt="2022-01-31T15:18:23.816" v="874" actId="1035"/>
          <ac:spMkLst>
            <pc:docMk/>
            <pc:sldMk cId="2185251494" sldId="296"/>
            <ac:spMk id="102" creationId="{7BA41B3F-22E9-48D4-8444-3FC5221C09B2}"/>
          </ac:spMkLst>
        </pc:spChg>
        <pc:spChg chg="mod">
          <ac:chgData name="Peters, Daniella M." userId="87fb469b-cd7a-4b12-a1ae-bba5f0610088" providerId="ADAL" clId="{3AE91DA7-3F7F-4D86-8285-69162E214962}" dt="2022-01-31T15:25:59.352" v="928" actId="1035"/>
          <ac:spMkLst>
            <pc:docMk/>
            <pc:sldMk cId="2185251494" sldId="296"/>
            <ac:spMk id="103" creationId="{8D2EECA5-1140-4F85-B1E8-988991654C40}"/>
          </ac:spMkLst>
        </pc:spChg>
        <pc:spChg chg="mod">
          <ac:chgData name="Peters, Daniella M." userId="87fb469b-cd7a-4b12-a1ae-bba5f0610088" providerId="ADAL" clId="{3AE91DA7-3F7F-4D86-8285-69162E214962}" dt="2022-01-31T15:29:32.368" v="946" actId="1035"/>
          <ac:spMkLst>
            <pc:docMk/>
            <pc:sldMk cId="2185251494" sldId="296"/>
            <ac:spMk id="105" creationId="{63716277-9D2A-4EC1-8E1B-28019081F90D}"/>
          </ac:spMkLst>
        </pc:spChg>
        <pc:spChg chg="mod">
          <ac:chgData name="Peters, Daniella M." userId="87fb469b-cd7a-4b12-a1ae-bba5f0610088" providerId="ADAL" clId="{3AE91DA7-3F7F-4D86-8285-69162E214962}" dt="2022-01-31T15:29:32.368" v="946" actId="1035"/>
          <ac:spMkLst>
            <pc:docMk/>
            <pc:sldMk cId="2185251494" sldId="296"/>
            <ac:spMk id="107" creationId="{81452275-EDBC-44C4-906E-0C8C46EB897B}"/>
          </ac:spMkLst>
        </pc:spChg>
        <pc:spChg chg="mod">
          <ac:chgData name="Peters, Daniella M." userId="87fb469b-cd7a-4b12-a1ae-bba5f0610088" providerId="ADAL" clId="{3AE91DA7-3F7F-4D86-8285-69162E214962}" dt="2022-01-31T15:26:02.681" v="930" actId="1035"/>
          <ac:spMkLst>
            <pc:docMk/>
            <pc:sldMk cId="2185251494" sldId="296"/>
            <ac:spMk id="109" creationId="{66A3A0E6-AD20-45CF-A08D-F9A6686043B2}"/>
          </ac:spMkLst>
        </pc:spChg>
        <pc:spChg chg="mod">
          <ac:chgData name="Peters, Daniella M." userId="87fb469b-cd7a-4b12-a1ae-bba5f0610088" providerId="ADAL" clId="{3AE91DA7-3F7F-4D86-8285-69162E214962}" dt="2022-01-31T15:29:32.368" v="946" actId="1035"/>
          <ac:spMkLst>
            <pc:docMk/>
            <pc:sldMk cId="2185251494" sldId="296"/>
            <ac:spMk id="111" creationId="{F9228A69-1873-4AE5-904E-97EAF9ECBBCF}"/>
          </ac:spMkLst>
        </pc:spChg>
        <pc:graphicFrameChg chg="mod">
          <ac:chgData name="Peters, Daniella M." userId="87fb469b-cd7a-4b12-a1ae-bba5f0610088" providerId="ADAL" clId="{3AE91DA7-3F7F-4D86-8285-69162E214962}" dt="2022-01-31T15:15:41.244" v="853" actId="1038"/>
          <ac:graphicFrameMkLst>
            <pc:docMk/>
            <pc:sldMk cId="2185251494" sldId="296"/>
            <ac:graphicFrameMk id="38" creationId="{1B357D21-D1D5-48A1-B6F6-D29536D80DDD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17:03.010" v="863" actId="1037"/>
          <ac:graphicFrameMkLst>
            <pc:docMk/>
            <pc:sldMk cId="2185251494" sldId="296"/>
            <ac:graphicFrameMk id="63" creationId="{F83086B9-3561-4F8A-B1E1-D96BC4632F9C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14:07" v="843" actId="1035"/>
          <ac:graphicFrameMkLst>
            <pc:docMk/>
            <pc:sldMk cId="2185251494" sldId="296"/>
            <ac:graphicFrameMk id="64" creationId="{004E67E6-F65B-432A-BF06-55985B6AC941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21:25.060" v="898" actId="1035"/>
          <ac:graphicFrameMkLst>
            <pc:docMk/>
            <pc:sldMk cId="2185251494" sldId="296"/>
            <ac:graphicFrameMk id="65" creationId="{36FA814D-6AE1-4CEF-AB35-608CABDE129D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24:53.635" v="922" actId="1035"/>
          <ac:graphicFrameMkLst>
            <pc:docMk/>
            <pc:sldMk cId="2185251494" sldId="296"/>
            <ac:graphicFrameMk id="67" creationId="{198BD9BA-0E48-4566-BDB9-E01556DB6AB5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23:39.971" v="908" actId="1037"/>
          <ac:graphicFrameMkLst>
            <pc:docMk/>
            <pc:sldMk cId="2185251494" sldId="296"/>
            <ac:graphicFrameMk id="68" creationId="{84EB26C8-A078-43B8-BCDB-CADD9DE85C04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17:03.010" v="863" actId="1037"/>
          <ac:graphicFrameMkLst>
            <pc:docMk/>
            <pc:sldMk cId="2185251494" sldId="296"/>
            <ac:graphicFrameMk id="69" creationId="{CECAD609-0513-4DE6-9E9D-2CB5FFDADF40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14:49.373" v="846" actId="1035"/>
          <ac:graphicFrameMkLst>
            <pc:docMk/>
            <pc:sldMk cId="2185251494" sldId="296"/>
            <ac:graphicFrameMk id="70" creationId="{DA6A3F82-7695-49AE-B0F3-54FF7809778D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21:27.460" v="899" actId="1035"/>
          <ac:graphicFrameMkLst>
            <pc:docMk/>
            <pc:sldMk cId="2185251494" sldId="296"/>
            <ac:graphicFrameMk id="71" creationId="{53460C55-B98A-428A-8B6E-551B6F1F1609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18:01.330" v="870" actId="1036"/>
          <ac:graphicFrameMkLst>
            <pc:docMk/>
            <pc:sldMk cId="2185251494" sldId="296"/>
            <ac:graphicFrameMk id="72" creationId="{FC053D54-B2C3-43C1-B064-01569F57E5CA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24:51.686" v="920" actId="1035"/>
          <ac:graphicFrameMkLst>
            <pc:docMk/>
            <pc:sldMk cId="2185251494" sldId="296"/>
            <ac:graphicFrameMk id="73" creationId="{B7F3EB27-2601-445D-AF84-AC2F7396A435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23:45.971" v="909" actId="1035"/>
          <ac:graphicFrameMkLst>
            <pc:docMk/>
            <pc:sldMk cId="2185251494" sldId="296"/>
            <ac:graphicFrameMk id="74" creationId="{8D35138A-971C-4FCA-9F11-3349B6E75C46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17:03.010" v="863" actId="1037"/>
          <ac:graphicFrameMkLst>
            <pc:docMk/>
            <pc:sldMk cId="2185251494" sldId="296"/>
            <ac:graphicFrameMk id="75" creationId="{5CC2F26B-7ED5-4F54-B870-DE27D3306E0D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14:44.847" v="845" actId="1035"/>
          <ac:graphicFrameMkLst>
            <pc:docMk/>
            <pc:sldMk cId="2185251494" sldId="296"/>
            <ac:graphicFrameMk id="76" creationId="{E366B7E0-80E2-4CC9-BF26-B2CEC14EA503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21:29.327" v="900" actId="1036"/>
          <ac:graphicFrameMkLst>
            <pc:docMk/>
            <pc:sldMk cId="2185251494" sldId="296"/>
            <ac:graphicFrameMk id="77" creationId="{4A226F89-5626-4168-BA3D-2B5C7A766C65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17:51.804" v="869" actId="1038"/>
          <ac:graphicFrameMkLst>
            <pc:docMk/>
            <pc:sldMk cId="2185251494" sldId="296"/>
            <ac:graphicFrameMk id="78" creationId="{AF61D760-5D40-497F-87BD-2D497D706BC5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25:30.497" v="923" actId="1035"/>
          <ac:graphicFrameMkLst>
            <pc:docMk/>
            <pc:sldMk cId="2185251494" sldId="296"/>
            <ac:graphicFrameMk id="79" creationId="{65E4D29B-99AE-4891-B8B6-BA3D343F1039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23:57.701" v="912" actId="1035"/>
          <ac:graphicFrameMkLst>
            <pc:docMk/>
            <pc:sldMk cId="2185251494" sldId="296"/>
            <ac:graphicFrameMk id="80" creationId="{2DC7DABC-8C0A-4956-9346-6801426BBFA4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15:55.044" v="860" actId="1036"/>
          <ac:graphicFrameMkLst>
            <pc:docMk/>
            <pc:sldMk cId="2185251494" sldId="296"/>
            <ac:graphicFrameMk id="82" creationId="{C21EB6B4-3CC5-4A87-ADBB-45C938125124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19:18.715" v="888" actId="1035"/>
          <ac:graphicFrameMkLst>
            <pc:docMk/>
            <pc:sldMk cId="2185251494" sldId="296"/>
            <ac:graphicFrameMk id="97" creationId="{859D9CC0-CCE2-407A-9343-CA32BB960554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19:11.650" v="886" actId="1038"/>
          <ac:graphicFrameMkLst>
            <pc:docMk/>
            <pc:sldMk cId="2185251494" sldId="296"/>
            <ac:graphicFrameMk id="99" creationId="{235FC2E4-9E31-4130-B8CC-034DF89F5971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26:09.547" v="931" actId="1035"/>
          <ac:graphicFrameMkLst>
            <pc:docMk/>
            <pc:sldMk cId="2185251494" sldId="296"/>
            <ac:graphicFrameMk id="104" creationId="{8C235CF3-731D-4372-8F70-1CC3DE7AB199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29:32.368" v="946" actId="1035"/>
          <ac:graphicFrameMkLst>
            <pc:docMk/>
            <pc:sldMk cId="2185251494" sldId="296"/>
            <ac:graphicFrameMk id="106" creationId="{DC25DC56-35B7-40BE-9B71-5ADDE8A91068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29:32.368" v="946" actId="1035"/>
          <ac:graphicFrameMkLst>
            <pc:docMk/>
            <pc:sldMk cId="2185251494" sldId="296"/>
            <ac:graphicFrameMk id="108" creationId="{6B427890-A709-4C12-B453-270FAA09B1AF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5:26:00.940" v="929" actId="1035"/>
          <ac:graphicFrameMkLst>
            <pc:docMk/>
            <pc:sldMk cId="2185251494" sldId="296"/>
            <ac:graphicFrameMk id="110" creationId="{77511CA8-A5D6-403F-BD6E-29966671869A}"/>
          </ac:graphicFrameMkLst>
        </pc:graphicFrameChg>
      </pc:sldChg>
      <pc:sldChg chg="modSp mod modNotesTx">
        <pc:chgData name="Peters, Daniella M." userId="87fb469b-cd7a-4b12-a1ae-bba5f0610088" providerId="ADAL" clId="{3AE91DA7-3F7F-4D86-8285-69162E214962}" dt="2022-01-31T18:07:08.383" v="2769" actId="1035"/>
        <pc:sldMkLst>
          <pc:docMk/>
          <pc:sldMk cId="2527034978" sldId="297"/>
        </pc:sldMkLst>
        <pc:spChg chg="mod">
          <ac:chgData name="Peters, Daniella M." userId="87fb469b-cd7a-4b12-a1ae-bba5f0610088" providerId="ADAL" clId="{3AE91DA7-3F7F-4D86-8285-69162E214962}" dt="2022-01-31T18:00:50.458" v="2636" actId="1038"/>
          <ac:spMkLst>
            <pc:docMk/>
            <pc:sldMk cId="2527034978" sldId="297"/>
            <ac:spMk id="11" creationId="{D3382151-EFE7-4E68-8239-FF5352F27CAB}"/>
          </ac:spMkLst>
        </pc:spChg>
        <pc:spChg chg="mod">
          <ac:chgData name="Peters, Daniella M." userId="87fb469b-cd7a-4b12-a1ae-bba5f0610088" providerId="ADAL" clId="{3AE91DA7-3F7F-4D86-8285-69162E214962}" dt="2022-01-31T18:05:46.842" v="2763" actId="1035"/>
          <ac:spMkLst>
            <pc:docMk/>
            <pc:sldMk cId="2527034978" sldId="297"/>
            <ac:spMk id="13" creationId="{A0E736F7-BF8B-4674-A814-57CD03746C19}"/>
          </ac:spMkLst>
        </pc:spChg>
        <pc:spChg chg="mod">
          <ac:chgData name="Peters, Daniella M." userId="87fb469b-cd7a-4b12-a1ae-bba5f0610088" providerId="ADAL" clId="{3AE91DA7-3F7F-4D86-8285-69162E214962}" dt="2022-01-31T18:05:57.387" v="2765" actId="1036"/>
          <ac:spMkLst>
            <pc:docMk/>
            <pc:sldMk cId="2527034978" sldId="297"/>
            <ac:spMk id="14" creationId="{38603329-A1EB-4FFE-85D0-5BA640F8458E}"/>
          </ac:spMkLst>
        </pc:spChg>
        <pc:spChg chg="mod">
          <ac:chgData name="Peters, Daniella M." userId="87fb469b-cd7a-4b12-a1ae-bba5f0610088" providerId="ADAL" clId="{3AE91DA7-3F7F-4D86-8285-69162E214962}" dt="2022-01-31T18:05:54.793" v="2764" actId="1035"/>
          <ac:spMkLst>
            <pc:docMk/>
            <pc:sldMk cId="2527034978" sldId="297"/>
            <ac:spMk id="15" creationId="{8BFC266E-F399-4018-B9C9-5CA3E82BC229}"/>
          </ac:spMkLst>
        </pc:spChg>
        <pc:spChg chg="mod">
          <ac:chgData name="Peters, Daniella M." userId="87fb469b-cd7a-4b12-a1ae-bba5f0610088" providerId="ADAL" clId="{3AE91DA7-3F7F-4D86-8285-69162E214962}" dt="2022-01-31T18:07:08.383" v="2769" actId="1035"/>
          <ac:spMkLst>
            <pc:docMk/>
            <pc:sldMk cId="2527034978" sldId="297"/>
            <ac:spMk id="16" creationId="{7FBD4064-1724-449B-AE75-56499C1BEF56}"/>
          </ac:spMkLst>
        </pc:spChg>
        <pc:spChg chg="mod">
          <ac:chgData name="Peters, Daniella M." userId="87fb469b-cd7a-4b12-a1ae-bba5f0610088" providerId="ADAL" clId="{3AE91DA7-3F7F-4D86-8285-69162E214962}" dt="2022-01-31T18:07:07.170" v="2768" actId="1035"/>
          <ac:spMkLst>
            <pc:docMk/>
            <pc:sldMk cId="2527034978" sldId="297"/>
            <ac:spMk id="17" creationId="{FF1236CA-F610-46DB-98CC-1D51956D2096}"/>
          </ac:spMkLst>
        </pc:spChg>
        <pc:spChg chg="mod">
          <ac:chgData name="Peters, Daniella M." userId="87fb469b-cd7a-4b12-a1ae-bba5f0610088" providerId="ADAL" clId="{3AE91DA7-3F7F-4D86-8285-69162E214962}" dt="2022-01-31T18:01:19.271" v="2657" actId="1038"/>
          <ac:spMkLst>
            <pc:docMk/>
            <pc:sldMk cId="2527034978" sldId="297"/>
            <ac:spMk id="18" creationId="{E27E221C-8873-41AA-A68E-E329C0588CC6}"/>
          </ac:spMkLst>
        </pc:spChg>
        <pc:spChg chg="mod">
          <ac:chgData name="Peters, Daniella M." userId="87fb469b-cd7a-4b12-a1ae-bba5f0610088" providerId="ADAL" clId="{3AE91DA7-3F7F-4D86-8285-69162E214962}" dt="2022-01-31T17:58:44.730" v="2602" actId="948"/>
          <ac:spMkLst>
            <pc:docMk/>
            <pc:sldMk cId="2527034978" sldId="297"/>
            <ac:spMk id="20" creationId="{F1228430-A5CD-4C5D-A779-1E4F20C15B02}"/>
          </ac:spMkLst>
        </pc:spChg>
        <pc:spChg chg="mod">
          <ac:chgData name="Peters, Daniella M." userId="87fb469b-cd7a-4b12-a1ae-bba5f0610088" providerId="ADAL" clId="{3AE91DA7-3F7F-4D86-8285-69162E214962}" dt="2022-01-31T18:01:56.846" v="2667" actId="1038"/>
          <ac:spMkLst>
            <pc:docMk/>
            <pc:sldMk cId="2527034978" sldId="297"/>
            <ac:spMk id="21" creationId="{3EC5A590-85B6-48D6-94C4-592B9FF7DD35}"/>
          </ac:spMkLst>
        </pc:spChg>
        <pc:spChg chg="mod">
          <ac:chgData name="Peters, Daniella M." userId="87fb469b-cd7a-4b12-a1ae-bba5f0610088" providerId="ADAL" clId="{3AE91DA7-3F7F-4D86-8285-69162E214962}" dt="2022-01-31T18:01:36.404" v="2665" actId="1035"/>
          <ac:spMkLst>
            <pc:docMk/>
            <pc:sldMk cId="2527034978" sldId="297"/>
            <ac:spMk id="22" creationId="{32E4D074-4FBA-4A0D-A447-B2972B295F11}"/>
          </ac:spMkLst>
        </pc:spChg>
        <pc:graphicFrameChg chg="mod">
          <ac:chgData name="Peters, Daniella M." userId="87fb469b-cd7a-4b12-a1ae-bba5f0610088" providerId="ADAL" clId="{3AE91DA7-3F7F-4D86-8285-69162E214962}" dt="2022-01-31T18:05:42.512" v="2761" actId="1036"/>
          <ac:graphicFrameMkLst>
            <pc:docMk/>
            <pc:sldMk cId="2527034978" sldId="297"/>
            <ac:graphicFrameMk id="2" creationId="{657F8A0B-924C-494E-B5CE-3E9F1CAFC85B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8:06:05.684" v="2766" actId="1036"/>
          <ac:graphicFrameMkLst>
            <pc:docMk/>
            <pc:sldMk cId="2527034978" sldId="297"/>
            <ac:graphicFrameMk id="4" creationId="{47C779C3-287F-4076-A74D-352DDCD957D5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8:04:14.594" v="2750" actId="1036"/>
          <ac:graphicFrameMkLst>
            <pc:docMk/>
            <pc:sldMk cId="2527034978" sldId="297"/>
            <ac:graphicFrameMk id="6" creationId="{BEFBFE2C-5124-410B-92D2-99D5B4570812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8:03:41.202" v="2736" actId="1036"/>
          <ac:graphicFrameMkLst>
            <pc:docMk/>
            <pc:sldMk cId="2527034978" sldId="297"/>
            <ac:graphicFrameMk id="7" creationId="{1F8AAA04-07DD-499D-A6A1-B398312444C9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8:02:56.127" v="2705" actId="1036"/>
          <ac:graphicFrameMkLst>
            <pc:docMk/>
            <pc:sldMk cId="2527034978" sldId="297"/>
            <ac:graphicFrameMk id="8" creationId="{2AF9CEAA-3E00-4D17-9E21-06BDFE9EFA73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8:00:50.458" v="2636" actId="1038"/>
          <ac:graphicFrameMkLst>
            <pc:docMk/>
            <pc:sldMk cId="2527034978" sldId="297"/>
            <ac:graphicFrameMk id="9" creationId="{0E42EEC6-4708-4B01-B8AD-0AA8284A37A4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8:00:50.458" v="2636" actId="1038"/>
          <ac:graphicFrameMkLst>
            <pc:docMk/>
            <pc:sldMk cId="2527034978" sldId="297"/>
            <ac:graphicFrameMk id="10" creationId="{B28255CB-4670-4FE9-AC8F-3A2F38C91270}"/>
          </ac:graphicFrameMkLst>
        </pc:graphicFrameChg>
        <pc:graphicFrameChg chg="mod">
          <ac:chgData name="Peters, Daniella M." userId="87fb469b-cd7a-4b12-a1ae-bba5f0610088" providerId="ADAL" clId="{3AE91DA7-3F7F-4D86-8285-69162E214962}" dt="2022-01-31T18:00:50.458" v="2636" actId="1038"/>
          <ac:graphicFrameMkLst>
            <pc:docMk/>
            <pc:sldMk cId="2527034978" sldId="297"/>
            <ac:graphicFrameMk id="12" creationId="{20AB592B-2278-4F06-8E28-DA0BB0C6441A}"/>
          </ac:graphicFrameMkLst>
        </pc:graphicFrameChg>
      </pc:sldChg>
      <pc:sldChg chg="modSp mod">
        <pc:chgData name="Peters, Daniella M." userId="87fb469b-cd7a-4b12-a1ae-bba5f0610088" providerId="ADAL" clId="{3AE91DA7-3F7F-4D86-8285-69162E214962}" dt="2022-02-11T18:38:08.119" v="3005" actId="1037"/>
        <pc:sldMkLst>
          <pc:docMk/>
          <pc:sldMk cId="4225538453" sldId="299"/>
        </pc:sldMkLst>
        <pc:spChg chg="mod">
          <ac:chgData name="Peters, Daniella M." userId="87fb469b-cd7a-4b12-a1ae-bba5f0610088" providerId="ADAL" clId="{3AE91DA7-3F7F-4D86-8285-69162E214962}" dt="2022-02-11T18:37:52.160" v="2959" actId="5793"/>
          <ac:spMkLst>
            <pc:docMk/>
            <pc:sldMk cId="4225538453" sldId="299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3AE91DA7-3F7F-4D86-8285-69162E214962}" dt="2022-02-11T18:38:08.119" v="3005" actId="1037"/>
          <ac:graphicFrameMkLst>
            <pc:docMk/>
            <pc:sldMk cId="4225538453" sldId="299"/>
            <ac:graphicFrameMk id="2" creationId="{66429C3D-5DAA-496F-9749-3051C05F6D41}"/>
          </ac:graphicFrameMkLst>
        </pc:graphicFrameChg>
        <pc:graphicFrameChg chg="mod">
          <ac:chgData name="Peters, Daniella M." userId="87fb469b-cd7a-4b12-a1ae-bba5f0610088" providerId="ADAL" clId="{3AE91DA7-3F7F-4D86-8285-69162E214962}" dt="2022-02-11T18:38:08.119" v="3005" actId="1037"/>
          <ac:graphicFrameMkLst>
            <pc:docMk/>
            <pc:sldMk cId="4225538453" sldId="299"/>
            <ac:graphicFrameMk id="5" creationId="{FF716085-9B61-4CE9-B80B-CB1C834C0CCF}"/>
          </ac:graphicFrameMkLst>
        </pc:graphicFrameChg>
        <pc:picChg chg="mod">
          <ac:chgData name="Peters, Daniella M." userId="87fb469b-cd7a-4b12-a1ae-bba5f0610088" providerId="ADAL" clId="{3AE91DA7-3F7F-4D86-8285-69162E214962}" dt="2022-01-31T16:27:45.835" v="1263" actId="14100"/>
          <ac:picMkLst>
            <pc:docMk/>
            <pc:sldMk cId="4225538453" sldId="299"/>
            <ac:picMk id="3" creationId="{F001FC03-F181-4EE4-9918-332DE7118969}"/>
          </ac:picMkLst>
        </pc:picChg>
      </pc:sldChg>
      <pc:sldChg chg="addSp delSp modSp mod">
        <pc:chgData name="Peters, Daniella M." userId="87fb469b-cd7a-4b12-a1ae-bba5f0610088" providerId="ADAL" clId="{3AE91DA7-3F7F-4D86-8285-69162E214962}" dt="2022-02-11T18:45:58.132" v="3152" actId="1036"/>
        <pc:sldMkLst>
          <pc:docMk/>
          <pc:sldMk cId="1835075810" sldId="300"/>
        </pc:sldMkLst>
        <pc:spChg chg="mod">
          <ac:chgData name="Peters, Daniella M." userId="87fb469b-cd7a-4b12-a1ae-bba5f0610088" providerId="ADAL" clId="{3AE91DA7-3F7F-4D86-8285-69162E214962}" dt="2022-02-11T18:45:18.787" v="3116" actId="5793"/>
          <ac:spMkLst>
            <pc:docMk/>
            <pc:sldMk cId="1835075810" sldId="300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3AE91DA7-3F7F-4D86-8285-69162E214962}" dt="2022-02-11T18:45:58.132" v="3152" actId="1036"/>
          <ac:graphicFrameMkLst>
            <pc:docMk/>
            <pc:sldMk cId="1835075810" sldId="300"/>
            <ac:graphicFrameMk id="2" creationId="{66429C3D-5DAA-496F-9749-3051C05F6D41}"/>
          </ac:graphicFrameMkLst>
        </pc:graphicFrameChg>
        <pc:graphicFrameChg chg="mod">
          <ac:chgData name="Peters, Daniella M." userId="87fb469b-cd7a-4b12-a1ae-bba5f0610088" providerId="ADAL" clId="{3AE91DA7-3F7F-4D86-8285-69162E214962}" dt="2022-02-11T18:45:31.849" v="3151" actId="1037"/>
          <ac:graphicFrameMkLst>
            <pc:docMk/>
            <pc:sldMk cId="1835075810" sldId="300"/>
            <ac:graphicFrameMk id="5" creationId="{FF716085-9B61-4CE9-B80B-CB1C834C0CCF}"/>
          </ac:graphicFrameMkLst>
        </pc:graphicFrameChg>
        <pc:picChg chg="del">
          <ac:chgData name="Peters, Daniella M." userId="87fb469b-cd7a-4b12-a1ae-bba5f0610088" providerId="ADAL" clId="{3AE91DA7-3F7F-4D86-8285-69162E214962}" dt="2022-01-31T16:28:00.880" v="1266" actId="478"/>
          <ac:picMkLst>
            <pc:docMk/>
            <pc:sldMk cId="1835075810" sldId="300"/>
            <ac:picMk id="3" creationId="{F001FC03-F181-4EE4-9918-332DE7118969}"/>
          </ac:picMkLst>
        </pc:picChg>
        <pc:picChg chg="add mod">
          <ac:chgData name="Peters, Daniella M." userId="87fb469b-cd7a-4b12-a1ae-bba5f0610088" providerId="ADAL" clId="{3AE91DA7-3F7F-4D86-8285-69162E214962}" dt="2022-01-31T16:28:01.042" v="1267"/>
          <ac:picMkLst>
            <pc:docMk/>
            <pc:sldMk cId="1835075810" sldId="300"/>
            <ac:picMk id="7" creationId="{2FFF1E30-890E-412F-9295-7EFF8A89A354}"/>
          </ac:picMkLst>
        </pc:picChg>
      </pc:sldChg>
      <pc:sldChg chg="addSp delSp modSp mod">
        <pc:chgData name="Peters, Daniella M." userId="87fb469b-cd7a-4b12-a1ae-bba5f0610088" providerId="ADAL" clId="{3AE91DA7-3F7F-4D86-8285-69162E214962}" dt="2022-02-11T18:51:24.289" v="3293" actId="1037"/>
        <pc:sldMkLst>
          <pc:docMk/>
          <pc:sldMk cId="2089415576" sldId="301"/>
        </pc:sldMkLst>
        <pc:spChg chg="mod">
          <ac:chgData name="Peters, Daniella M." userId="87fb469b-cd7a-4b12-a1ae-bba5f0610088" providerId="ADAL" clId="{3AE91DA7-3F7F-4D86-8285-69162E214962}" dt="2022-02-11T18:51:24.289" v="3293" actId="1037"/>
          <ac:spMkLst>
            <pc:docMk/>
            <pc:sldMk cId="2089415576" sldId="301"/>
            <ac:spMk id="8" creationId="{DB722189-6FF9-4E0C-B3CB-566543F7C69B}"/>
          </ac:spMkLst>
        </pc:spChg>
        <pc:spChg chg="mod">
          <ac:chgData name="Peters, Daniella M." userId="87fb469b-cd7a-4b12-a1ae-bba5f0610088" providerId="ADAL" clId="{3AE91DA7-3F7F-4D86-8285-69162E214962}" dt="2022-02-11T18:51:10.578" v="3291" actId="1038"/>
          <ac:spMkLst>
            <pc:docMk/>
            <pc:sldMk cId="2089415576" sldId="301"/>
            <ac:spMk id="17" creationId="{C2EF251B-FAC7-4706-A53B-168E148644F6}"/>
          </ac:spMkLst>
        </pc:spChg>
        <pc:spChg chg="mod">
          <ac:chgData name="Peters, Daniella M." userId="87fb469b-cd7a-4b12-a1ae-bba5f0610088" providerId="ADAL" clId="{3AE91DA7-3F7F-4D86-8285-69162E214962}" dt="2022-02-11T18:51:10.578" v="3291" actId="1038"/>
          <ac:spMkLst>
            <pc:docMk/>
            <pc:sldMk cId="2089415576" sldId="301"/>
            <ac:spMk id="18" creationId="{046AA0DD-29EF-4598-96DF-088AE5A4B14B}"/>
          </ac:spMkLst>
        </pc:spChg>
        <pc:spChg chg="mod">
          <ac:chgData name="Peters, Daniella M." userId="87fb469b-cd7a-4b12-a1ae-bba5f0610088" providerId="ADAL" clId="{3AE91DA7-3F7F-4D86-8285-69162E214962}" dt="2022-02-11T18:46:38.163" v="3157" actId="5793"/>
          <ac:spMkLst>
            <pc:docMk/>
            <pc:sldMk cId="2089415576" sldId="301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3AE91DA7-3F7F-4D86-8285-69162E214962}" dt="2022-02-11T18:51:10.578" v="3291" actId="1038"/>
          <ac:graphicFrameMkLst>
            <pc:docMk/>
            <pc:sldMk cId="2089415576" sldId="301"/>
            <ac:graphicFrameMk id="2" creationId="{66429C3D-5DAA-496F-9749-3051C05F6D41}"/>
          </ac:graphicFrameMkLst>
        </pc:graphicFrameChg>
        <pc:graphicFrameChg chg="mod">
          <ac:chgData name="Peters, Daniella M." userId="87fb469b-cd7a-4b12-a1ae-bba5f0610088" providerId="ADAL" clId="{3AE91DA7-3F7F-4D86-8285-69162E214962}" dt="2022-02-11T18:51:10.578" v="3291" actId="1038"/>
          <ac:graphicFrameMkLst>
            <pc:docMk/>
            <pc:sldMk cId="2089415576" sldId="301"/>
            <ac:graphicFrameMk id="4" creationId="{D30EF456-986D-494C-9B94-F8787195F6D5}"/>
          </ac:graphicFrameMkLst>
        </pc:graphicFrameChg>
        <pc:graphicFrameChg chg="mod">
          <ac:chgData name="Peters, Daniella M." userId="87fb469b-cd7a-4b12-a1ae-bba5f0610088" providerId="ADAL" clId="{3AE91DA7-3F7F-4D86-8285-69162E214962}" dt="2022-02-11T18:47:39.108" v="3216" actId="1038"/>
          <ac:graphicFrameMkLst>
            <pc:docMk/>
            <pc:sldMk cId="2089415576" sldId="301"/>
            <ac:graphicFrameMk id="5" creationId="{FF716085-9B61-4CE9-B80B-CB1C834C0CCF}"/>
          </ac:graphicFrameMkLst>
        </pc:graphicFrameChg>
        <pc:graphicFrameChg chg="mod">
          <ac:chgData name="Peters, Daniella M." userId="87fb469b-cd7a-4b12-a1ae-bba5f0610088" providerId="ADAL" clId="{3AE91DA7-3F7F-4D86-8285-69162E214962}" dt="2022-02-11T18:51:10.578" v="3291" actId="1038"/>
          <ac:graphicFrameMkLst>
            <pc:docMk/>
            <pc:sldMk cId="2089415576" sldId="301"/>
            <ac:graphicFrameMk id="6" creationId="{C07A5F22-F6CD-43B0-AA66-D3E16FFABB52}"/>
          </ac:graphicFrameMkLst>
        </pc:graphicFrameChg>
        <pc:picChg chg="del">
          <ac:chgData name="Peters, Daniella M." userId="87fb469b-cd7a-4b12-a1ae-bba5f0610088" providerId="ADAL" clId="{3AE91DA7-3F7F-4D86-8285-69162E214962}" dt="2022-01-31T16:28:06.941" v="1268" actId="478"/>
          <ac:picMkLst>
            <pc:docMk/>
            <pc:sldMk cId="2089415576" sldId="301"/>
            <ac:picMk id="3" creationId="{F001FC03-F181-4EE4-9918-332DE7118969}"/>
          </ac:picMkLst>
        </pc:picChg>
        <pc:picChg chg="add mod">
          <ac:chgData name="Peters, Daniella M." userId="87fb469b-cd7a-4b12-a1ae-bba5f0610088" providerId="ADAL" clId="{3AE91DA7-3F7F-4D86-8285-69162E214962}" dt="2022-01-31T16:28:07.167" v="1269"/>
          <ac:picMkLst>
            <pc:docMk/>
            <pc:sldMk cId="2089415576" sldId="301"/>
            <ac:picMk id="14" creationId="{4635DF15-BF56-4570-BF0F-C2DE51E8AC08}"/>
          </ac:picMkLst>
        </pc:picChg>
        <pc:cxnChg chg="mod">
          <ac:chgData name="Peters, Daniella M." userId="87fb469b-cd7a-4b12-a1ae-bba5f0610088" providerId="ADAL" clId="{3AE91DA7-3F7F-4D86-8285-69162E214962}" dt="2022-02-11T18:51:10.578" v="3291" actId="1038"/>
          <ac:cxnSpMkLst>
            <pc:docMk/>
            <pc:sldMk cId="2089415576" sldId="301"/>
            <ac:cxnSpMk id="9" creationId="{C7961223-00A4-4CB0-A1A4-B5F1BD29DE98}"/>
          </ac:cxnSpMkLst>
        </pc:cxnChg>
        <pc:cxnChg chg="mod">
          <ac:chgData name="Peters, Daniella M." userId="87fb469b-cd7a-4b12-a1ae-bba5f0610088" providerId="ADAL" clId="{3AE91DA7-3F7F-4D86-8285-69162E214962}" dt="2022-02-11T18:51:10.578" v="3291" actId="1038"/>
          <ac:cxnSpMkLst>
            <pc:docMk/>
            <pc:sldMk cId="2089415576" sldId="301"/>
            <ac:cxnSpMk id="12" creationId="{273FC221-EFE4-4E20-AAF0-CC95D7522029}"/>
          </ac:cxnSpMkLst>
        </pc:cxnChg>
      </pc:sldChg>
      <pc:sldChg chg="addSp delSp modSp mod">
        <pc:chgData name="Peters, Daniella M." userId="87fb469b-cd7a-4b12-a1ae-bba5f0610088" providerId="ADAL" clId="{3AE91DA7-3F7F-4D86-8285-69162E214962}" dt="2022-02-11T18:55:00.139" v="3431" actId="1037"/>
        <pc:sldMkLst>
          <pc:docMk/>
          <pc:sldMk cId="94540304" sldId="302"/>
        </pc:sldMkLst>
        <pc:spChg chg="mod">
          <ac:chgData name="Peters, Daniella M." userId="87fb469b-cd7a-4b12-a1ae-bba5f0610088" providerId="ADAL" clId="{3AE91DA7-3F7F-4D86-8285-69162E214962}" dt="2022-02-11T18:52:00.798" v="3294" actId="5793"/>
          <ac:spMkLst>
            <pc:docMk/>
            <pc:sldMk cId="94540304" sldId="302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3AE91DA7-3F7F-4D86-8285-69162E214962}" dt="2022-02-11T18:55:00.139" v="3431" actId="1037"/>
          <ac:graphicFrameMkLst>
            <pc:docMk/>
            <pc:sldMk cId="94540304" sldId="302"/>
            <ac:graphicFrameMk id="2" creationId="{66429C3D-5DAA-496F-9749-3051C05F6D41}"/>
          </ac:graphicFrameMkLst>
        </pc:graphicFrameChg>
        <pc:graphicFrameChg chg="mod">
          <ac:chgData name="Peters, Daniella M." userId="87fb469b-cd7a-4b12-a1ae-bba5f0610088" providerId="ADAL" clId="{3AE91DA7-3F7F-4D86-8285-69162E214962}" dt="2022-02-11T18:53:21.936" v="3364" actId="1038"/>
          <ac:graphicFrameMkLst>
            <pc:docMk/>
            <pc:sldMk cId="94540304" sldId="302"/>
            <ac:graphicFrameMk id="5" creationId="{FF716085-9B61-4CE9-B80B-CB1C834C0CCF}"/>
          </ac:graphicFrameMkLst>
        </pc:graphicFrameChg>
        <pc:picChg chg="del">
          <ac:chgData name="Peters, Daniella M." userId="87fb469b-cd7a-4b12-a1ae-bba5f0610088" providerId="ADAL" clId="{3AE91DA7-3F7F-4D86-8285-69162E214962}" dt="2022-01-31T16:28:12.711" v="1270" actId="478"/>
          <ac:picMkLst>
            <pc:docMk/>
            <pc:sldMk cId="94540304" sldId="302"/>
            <ac:picMk id="3" creationId="{F001FC03-F181-4EE4-9918-332DE7118969}"/>
          </ac:picMkLst>
        </pc:picChg>
        <pc:picChg chg="add mod">
          <ac:chgData name="Peters, Daniella M." userId="87fb469b-cd7a-4b12-a1ae-bba5f0610088" providerId="ADAL" clId="{3AE91DA7-3F7F-4D86-8285-69162E214962}" dt="2022-01-31T16:28:12.940" v="1271"/>
          <ac:picMkLst>
            <pc:docMk/>
            <pc:sldMk cId="94540304" sldId="302"/>
            <ac:picMk id="7" creationId="{4EE117A7-4C23-43E4-A246-476F6B2B7AB0}"/>
          </ac:picMkLst>
        </pc:picChg>
      </pc:sldChg>
      <pc:sldChg chg="addSp delSp modSp mod">
        <pc:chgData name="Peters, Daniella M." userId="87fb469b-cd7a-4b12-a1ae-bba5f0610088" providerId="ADAL" clId="{3AE91DA7-3F7F-4D86-8285-69162E214962}" dt="2022-02-11T18:41:37.377" v="3115" actId="14100"/>
        <pc:sldMkLst>
          <pc:docMk/>
          <pc:sldMk cId="630618968" sldId="303"/>
        </pc:sldMkLst>
        <pc:spChg chg="mod">
          <ac:chgData name="Peters, Daniella M." userId="87fb469b-cd7a-4b12-a1ae-bba5f0610088" providerId="ADAL" clId="{3AE91DA7-3F7F-4D86-8285-69162E214962}" dt="2022-02-11T18:41:08.184" v="3114" actId="1038"/>
          <ac:spMkLst>
            <pc:docMk/>
            <pc:sldMk cId="630618968" sldId="303"/>
            <ac:spMk id="17" creationId="{C2EF251B-FAC7-4706-A53B-168E148644F6}"/>
          </ac:spMkLst>
        </pc:spChg>
        <pc:spChg chg="mod">
          <ac:chgData name="Peters, Daniella M." userId="87fb469b-cd7a-4b12-a1ae-bba5f0610088" providerId="ADAL" clId="{3AE91DA7-3F7F-4D86-8285-69162E214962}" dt="2022-02-11T18:39:13.971" v="3040" actId="1037"/>
          <ac:spMkLst>
            <pc:docMk/>
            <pc:sldMk cId="630618968" sldId="303"/>
            <ac:spMk id="18" creationId="{046AA0DD-29EF-4598-96DF-088AE5A4B14B}"/>
          </ac:spMkLst>
        </pc:spChg>
        <pc:spChg chg="mod">
          <ac:chgData name="Peters, Daniella M." userId="87fb469b-cd7a-4b12-a1ae-bba5f0610088" providerId="ADAL" clId="{3AE91DA7-3F7F-4D86-8285-69162E214962}" dt="2022-02-11T18:38:48.274" v="3006" actId="5793"/>
          <ac:spMkLst>
            <pc:docMk/>
            <pc:sldMk cId="630618968" sldId="303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3AE91DA7-3F7F-4D86-8285-69162E214962}" dt="2022-02-11T18:41:08.184" v="3114" actId="1038"/>
          <ac:graphicFrameMkLst>
            <pc:docMk/>
            <pc:sldMk cId="630618968" sldId="303"/>
            <ac:graphicFrameMk id="2" creationId="{66429C3D-5DAA-496F-9749-3051C05F6D41}"/>
          </ac:graphicFrameMkLst>
        </pc:graphicFrameChg>
        <pc:graphicFrameChg chg="mod">
          <ac:chgData name="Peters, Daniella M." userId="87fb469b-cd7a-4b12-a1ae-bba5f0610088" providerId="ADAL" clId="{3AE91DA7-3F7F-4D86-8285-69162E214962}" dt="2022-02-11T18:39:13.971" v="3040" actId="1037"/>
          <ac:graphicFrameMkLst>
            <pc:docMk/>
            <pc:sldMk cId="630618968" sldId="303"/>
            <ac:graphicFrameMk id="4" creationId="{D30EF456-986D-494C-9B94-F8787195F6D5}"/>
          </ac:graphicFrameMkLst>
        </pc:graphicFrameChg>
        <pc:graphicFrameChg chg="mod">
          <ac:chgData name="Peters, Daniella M." userId="87fb469b-cd7a-4b12-a1ae-bba5f0610088" providerId="ADAL" clId="{3AE91DA7-3F7F-4D86-8285-69162E214962}" dt="2022-02-11T18:41:08.184" v="3114" actId="1038"/>
          <ac:graphicFrameMkLst>
            <pc:docMk/>
            <pc:sldMk cId="630618968" sldId="303"/>
            <ac:graphicFrameMk id="6" creationId="{C07A5F22-F6CD-43B0-AA66-D3E16FFABB52}"/>
          </ac:graphicFrameMkLst>
        </pc:graphicFrameChg>
        <pc:picChg chg="del">
          <ac:chgData name="Peters, Daniella M." userId="87fb469b-cd7a-4b12-a1ae-bba5f0610088" providerId="ADAL" clId="{3AE91DA7-3F7F-4D86-8285-69162E214962}" dt="2022-01-31T16:27:55.973" v="1264" actId="478"/>
          <ac:picMkLst>
            <pc:docMk/>
            <pc:sldMk cId="630618968" sldId="303"/>
            <ac:picMk id="3" creationId="{F001FC03-F181-4EE4-9918-332DE7118969}"/>
          </ac:picMkLst>
        </pc:picChg>
        <pc:picChg chg="add mod">
          <ac:chgData name="Peters, Daniella M." userId="87fb469b-cd7a-4b12-a1ae-bba5f0610088" providerId="ADAL" clId="{3AE91DA7-3F7F-4D86-8285-69162E214962}" dt="2022-01-31T16:27:56.276" v="1265"/>
          <ac:picMkLst>
            <pc:docMk/>
            <pc:sldMk cId="630618968" sldId="303"/>
            <ac:picMk id="13" creationId="{CF22EAA0-D6A8-4000-A17A-56B61653AA51}"/>
          </ac:picMkLst>
        </pc:picChg>
        <pc:cxnChg chg="mod">
          <ac:chgData name="Peters, Daniella M." userId="87fb469b-cd7a-4b12-a1ae-bba5f0610088" providerId="ADAL" clId="{3AE91DA7-3F7F-4D86-8285-69162E214962}" dt="2022-02-11T18:41:37.377" v="3115" actId="14100"/>
          <ac:cxnSpMkLst>
            <pc:docMk/>
            <pc:sldMk cId="630618968" sldId="303"/>
            <ac:cxnSpMk id="9" creationId="{C7961223-00A4-4CB0-A1A4-B5F1BD29DE98}"/>
          </ac:cxnSpMkLst>
        </pc:cxnChg>
        <pc:cxnChg chg="mod">
          <ac:chgData name="Peters, Daniella M." userId="87fb469b-cd7a-4b12-a1ae-bba5f0610088" providerId="ADAL" clId="{3AE91DA7-3F7F-4D86-8285-69162E214962}" dt="2022-02-11T18:41:08.184" v="3114" actId="1038"/>
          <ac:cxnSpMkLst>
            <pc:docMk/>
            <pc:sldMk cId="630618968" sldId="303"/>
            <ac:cxnSpMk id="12" creationId="{273FC221-EFE4-4E20-AAF0-CC95D7522029}"/>
          </ac:cxnSpMkLst>
        </pc:cxnChg>
      </pc:sldChg>
      <pc:sldChg chg="addSp delSp modSp mod">
        <pc:chgData name="Peters, Daniella M." userId="87fb469b-cd7a-4b12-a1ae-bba5f0610088" providerId="ADAL" clId="{3AE91DA7-3F7F-4D86-8285-69162E214962}" dt="2022-02-11T18:55:29.589" v="3433" actId="14100"/>
        <pc:sldMkLst>
          <pc:docMk/>
          <pc:sldMk cId="2537371823" sldId="304"/>
        </pc:sldMkLst>
        <pc:spChg chg="mod">
          <ac:chgData name="Peters, Daniella M." userId="87fb469b-cd7a-4b12-a1ae-bba5f0610088" providerId="ADAL" clId="{3AE91DA7-3F7F-4D86-8285-69162E214962}" dt="2022-02-11T18:54:12.292" v="3409" actId="1037"/>
          <ac:spMkLst>
            <pc:docMk/>
            <pc:sldMk cId="2537371823" sldId="304"/>
            <ac:spMk id="7" creationId="{63AE2C13-B0E4-4A6C-94EA-EE98EB7E51FE}"/>
          </ac:spMkLst>
        </pc:spChg>
        <pc:spChg chg="mod">
          <ac:chgData name="Peters, Daniella M." userId="87fb469b-cd7a-4b12-a1ae-bba5f0610088" providerId="ADAL" clId="{3AE91DA7-3F7F-4D86-8285-69162E214962}" dt="2022-02-11T18:54:45.068" v="3429" actId="1037"/>
          <ac:spMkLst>
            <pc:docMk/>
            <pc:sldMk cId="2537371823" sldId="304"/>
            <ac:spMk id="12" creationId="{DEE731BB-14F7-4B89-813F-D7F14A73F006}"/>
          </ac:spMkLst>
        </pc:spChg>
        <pc:spChg chg="mod">
          <ac:chgData name="Peters, Daniella M." userId="87fb469b-cd7a-4b12-a1ae-bba5f0610088" providerId="ADAL" clId="{3AE91DA7-3F7F-4D86-8285-69162E214962}" dt="2022-02-11T18:53:49.388" v="3365" actId="5793"/>
          <ac:spMkLst>
            <pc:docMk/>
            <pc:sldMk cId="2537371823" sldId="304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3AE91DA7-3F7F-4D86-8285-69162E214962}" dt="2022-02-11T18:54:45.068" v="3429" actId="1037"/>
          <ac:graphicFrameMkLst>
            <pc:docMk/>
            <pc:sldMk cId="2537371823" sldId="304"/>
            <ac:graphicFrameMk id="2" creationId="{66429C3D-5DAA-496F-9749-3051C05F6D41}"/>
          </ac:graphicFrameMkLst>
        </pc:graphicFrameChg>
        <pc:graphicFrameChg chg="mod">
          <ac:chgData name="Peters, Daniella M." userId="87fb469b-cd7a-4b12-a1ae-bba5f0610088" providerId="ADAL" clId="{3AE91DA7-3F7F-4D86-8285-69162E214962}" dt="2022-02-11T18:54:12.292" v="3409" actId="1037"/>
          <ac:graphicFrameMkLst>
            <pc:docMk/>
            <pc:sldMk cId="2537371823" sldId="304"/>
            <ac:graphicFrameMk id="5" creationId="{FF716085-9B61-4CE9-B80B-CB1C834C0CCF}"/>
          </ac:graphicFrameMkLst>
        </pc:graphicFrameChg>
        <pc:graphicFrameChg chg="mod">
          <ac:chgData name="Peters, Daniella M." userId="87fb469b-cd7a-4b12-a1ae-bba5f0610088" providerId="ADAL" clId="{3AE91DA7-3F7F-4D86-8285-69162E214962}" dt="2022-02-11T18:54:45.068" v="3429" actId="1037"/>
          <ac:graphicFrameMkLst>
            <pc:docMk/>
            <pc:sldMk cId="2537371823" sldId="304"/>
            <ac:graphicFrameMk id="9" creationId="{60574EDB-5136-459D-90A1-93B8DAC99498}"/>
          </ac:graphicFrameMkLst>
        </pc:graphicFrameChg>
        <pc:picChg chg="del">
          <ac:chgData name="Peters, Daniella M." userId="87fb469b-cd7a-4b12-a1ae-bba5f0610088" providerId="ADAL" clId="{3AE91DA7-3F7F-4D86-8285-69162E214962}" dt="2022-01-31T16:28:17.859" v="1272" actId="478"/>
          <ac:picMkLst>
            <pc:docMk/>
            <pc:sldMk cId="2537371823" sldId="304"/>
            <ac:picMk id="3" creationId="{F001FC03-F181-4EE4-9918-332DE7118969}"/>
          </ac:picMkLst>
        </pc:picChg>
        <pc:picChg chg="add mod">
          <ac:chgData name="Peters, Daniella M." userId="87fb469b-cd7a-4b12-a1ae-bba5f0610088" providerId="ADAL" clId="{3AE91DA7-3F7F-4D86-8285-69162E214962}" dt="2022-01-31T16:28:18.006" v="1273"/>
          <ac:picMkLst>
            <pc:docMk/>
            <pc:sldMk cId="2537371823" sldId="304"/>
            <ac:picMk id="13" creationId="{2DE6380B-BA3E-4956-9866-2693A5E947FD}"/>
          </ac:picMkLst>
        </pc:picChg>
        <pc:cxnChg chg="mod">
          <ac:chgData name="Peters, Daniella M." userId="87fb469b-cd7a-4b12-a1ae-bba5f0610088" providerId="ADAL" clId="{3AE91DA7-3F7F-4D86-8285-69162E214962}" dt="2022-02-11T18:55:14.829" v="3432" actId="14100"/>
          <ac:cxnSpMkLst>
            <pc:docMk/>
            <pc:sldMk cId="2537371823" sldId="304"/>
            <ac:cxnSpMk id="10" creationId="{866BD462-098E-4045-87D9-29EDD2A9B27A}"/>
          </ac:cxnSpMkLst>
        </pc:cxnChg>
        <pc:cxnChg chg="mod">
          <ac:chgData name="Peters, Daniella M." userId="87fb469b-cd7a-4b12-a1ae-bba5f0610088" providerId="ADAL" clId="{3AE91DA7-3F7F-4D86-8285-69162E214962}" dt="2022-02-11T18:55:29.589" v="3433" actId="14100"/>
          <ac:cxnSpMkLst>
            <pc:docMk/>
            <pc:sldMk cId="2537371823" sldId="304"/>
            <ac:cxnSpMk id="11" creationId="{12AAB8D7-C912-4B97-AC40-C1A8B39C3E7D}"/>
          </ac:cxnSpMkLst>
        </pc:cxnChg>
      </pc:sldChg>
      <pc:sldChg chg="addSp delSp modSp mod">
        <pc:chgData name="Peters, Daniella M." userId="87fb469b-cd7a-4b12-a1ae-bba5f0610088" providerId="ADAL" clId="{3AE91DA7-3F7F-4D86-8285-69162E214962}" dt="2022-02-11T18:57:17" v="3496" actId="1038"/>
        <pc:sldMkLst>
          <pc:docMk/>
          <pc:sldMk cId="1740838002" sldId="305"/>
        </pc:sldMkLst>
        <pc:spChg chg="mod">
          <ac:chgData name="Peters, Daniella M." userId="87fb469b-cd7a-4b12-a1ae-bba5f0610088" providerId="ADAL" clId="{3AE91DA7-3F7F-4D86-8285-69162E214962}" dt="2022-02-11T18:55:58.038" v="3434" actId="5793"/>
          <ac:spMkLst>
            <pc:docMk/>
            <pc:sldMk cId="1740838002" sldId="305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3AE91DA7-3F7F-4D86-8285-69162E214962}" dt="2022-02-11T18:57:17" v="3496" actId="1038"/>
          <ac:graphicFrameMkLst>
            <pc:docMk/>
            <pc:sldMk cId="1740838002" sldId="305"/>
            <ac:graphicFrameMk id="2" creationId="{66429C3D-5DAA-496F-9749-3051C05F6D41}"/>
          </ac:graphicFrameMkLst>
        </pc:graphicFrameChg>
        <pc:graphicFrameChg chg="mod">
          <ac:chgData name="Peters, Daniella M." userId="87fb469b-cd7a-4b12-a1ae-bba5f0610088" providerId="ADAL" clId="{3AE91DA7-3F7F-4D86-8285-69162E214962}" dt="2022-02-11T18:56:10.598" v="3482" actId="1038"/>
          <ac:graphicFrameMkLst>
            <pc:docMk/>
            <pc:sldMk cId="1740838002" sldId="305"/>
            <ac:graphicFrameMk id="5" creationId="{FF716085-9B61-4CE9-B80B-CB1C834C0CCF}"/>
          </ac:graphicFrameMkLst>
        </pc:graphicFrameChg>
        <pc:picChg chg="del">
          <ac:chgData name="Peters, Daniella M." userId="87fb469b-cd7a-4b12-a1ae-bba5f0610088" providerId="ADAL" clId="{3AE91DA7-3F7F-4D86-8285-69162E214962}" dt="2022-01-31T16:28:23.754" v="1274" actId="478"/>
          <ac:picMkLst>
            <pc:docMk/>
            <pc:sldMk cId="1740838002" sldId="305"/>
            <ac:picMk id="3" creationId="{F001FC03-F181-4EE4-9918-332DE7118969}"/>
          </ac:picMkLst>
        </pc:picChg>
        <pc:picChg chg="add mod">
          <ac:chgData name="Peters, Daniella M." userId="87fb469b-cd7a-4b12-a1ae-bba5f0610088" providerId="ADAL" clId="{3AE91DA7-3F7F-4D86-8285-69162E214962}" dt="2022-01-31T16:28:23.941" v="1275"/>
          <ac:picMkLst>
            <pc:docMk/>
            <pc:sldMk cId="1740838002" sldId="305"/>
            <ac:picMk id="7" creationId="{1E79EC37-8162-46EB-89FC-9E1B964F9D93}"/>
          </ac:picMkLst>
        </pc:picChg>
      </pc:sldChg>
      <pc:sldChg chg="addSp delSp modSp mod">
        <pc:chgData name="Peters, Daniella M." userId="87fb469b-cd7a-4b12-a1ae-bba5f0610088" providerId="ADAL" clId="{3AE91DA7-3F7F-4D86-8285-69162E214962}" dt="2022-02-11T18:58:05.119" v="3557" actId="1038"/>
        <pc:sldMkLst>
          <pc:docMk/>
          <pc:sldMk cId="2089949516" sldId="306"/>
        </pc:sldMkLst>
        <pc:spChg chg="mod">
          <ac:chgData name="Peters, Daniella M." userId="87fb469b-cd7a-4b12-a1ae-bba5f0610088" providerId="ADAL" clId="{3AE91DA7-3F7F-4D86-8285-69162E214962}" dt="2022-02-11T18:57:50.231" v="3553" actId="1038"/>
          <ac:spMkLst>
            <pc:docMk/>
            <pc:sldMk cId="2089949516" sldId="306"/>
            <ac:spMk id="8" creationId="{A3AD9E98-A2A4-4939-AD12-A2CA39A4E94F}"/>
          </ac:spMkLst>
        </pc:spChg>
        <pc:spChg chg="mod">
          <ac:chgData name="Peters, Daniella M." userId="87fb469b-cd7a-4b12-a1ae-bba5f0610088" providerId="ADAL" clId="{3AE91DA7-3F7F-4D86-8285-69162E214962}" dt="2022-02-11T18:58:05.119" v="3557" actId="1038"/>
          <ac:spMkLst>
            <pc:docMk/>
            <pc:sldMk cId="2089949516" sldId="306"/>
            <ac:spMk id="11" creationId="{F244D9FF-86F1-49A5-ABD3-31EBEEA9A842}"/>
          </ac:spMkLst>
        </pc:spChg>
        <pc:spChg chg="mod">
          <ac:chgData name="Peters, Daniella M." userId="87fb469b-cd7a-4b12-a1ae-bba5f0610088" providerId="ADAL" clId="{3AE91DA7-3F7F-4D86-8285-69162E214962}" dt="2022-02-11T18:57:22.129" v="3497" actId="5793"/>
          <ac:spMkLst>
            <pc:docMk/>
            <pc:sldMk cId="2089949516" sldId="306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3AE91DA7-3F7F-4D86-8285-69162E214962}" dt="2022-02-11T18:57:50.231" v="3553" actId="1038"/>
          <ac:graphicFrameMkLst>
            <pc:docMk/>
            <pc:sldMk cId="2089949516" sldId="306"/>
            <ac:graphicFrameMk id="5" creationId="{FF716085-9B61-4CE9-B80B-CB1C834C0CCF}"/>
          </ac:graphicFrameMkLst>
        </pc:graphicFrameChg>
        <pc:graphicFrameChg chg="mod">
          <ac:chgData name="Peters, Daniella M." userId="87fb469b-cd7a-4b12-a1ae-bba5f0610088" providerId="ADAL" clId="{3AE91DA7-3F7F-4D86-8285-69162E214962}" dt="2022-02-11T18:58:04.097" v="3556" actId="1038"/>
          <ac:graphicFrameMkLst>
            <pc:docMk/>
            <pc:sldMk cId="2089949516" sldId="306"/>
            <ac:graphicFrameMk id="7" creationId="{1FFF68BD-857C-4591-9DA4-973C5CE02BF5}"/>
          </ac:graphicFrameMkLst>
        </pc:graphicFrameChg>
        <pc:graphicFrameChg chg="mod">
          <ac:chgData name="Peters, Daniella M." userId="87fb469b-cd7a-4b12-a1ae-bba5f0610088" providerId="ADAL" clId="{3AE91DA7-3F7F-4D86-8285-69162E214962}" dt="2022-02-11T18:58:02.075" v="3554" actId="1038"/>
          <ac:graphicFrameMkLst>
            <pc:docMk/>
            <pc:sldMk cId="2089949516" sldId="306"/>
            <ac:graphicFrameMk id="12" creationId="{DCAB4D70-7BBC-4C2F-A340-9C384069DB36}"/>
          </ac:graphicFrameMkLst>
        </pc:graphicFrameChg>
        <pc:picChg chg="del">
          <ac:chgData name="Peters, Daniella M." userId="87fb469b-cd7a-4b12-a1ae-bba5f0610088" providerId="ADAL" clId="{3AE91DA7-3F7F-4D86-8285-69162E214962}" dt="2022-01-31T16:28:28.394" v="1276" actId="478"/>
          <ac:picMkLst>
            <pc:docMk/>
            <pc:sldMk cId="2089949516" sldId="306"/>
            <ac:picMk id="3" creationId="{F001FC03-F181-4EE4-9918-332DE7118969}"/>
          </ac:picMkLst>
        </pc:picChg>
        <pc:picChg chg="add mod">
          <ac:chgData name="Peters, Daniella M." userId="87fb469b-cd7a-4b12-a1ae-bba5f0610088" providerId="ADAL" clId="{3AE91DA7-3F7F-4D86-8285-69162E214962}" dt="2022-01-31T16:28:28.551" v="1277"/>
          <ac:picMkLst>
            <pc:docMk/>
            <pc:sldMk cId="2089949516" sldId="306"/>
            <ac:picMk id="13" creationId="{86FA999C-08F7-45D9-8A4B-AB28E6E2DB79}"/>
          </ac:picMkLst>
        </pc:picChg>
        <pc:cxnChg chg="mod">
          <ac:chgData name="Peters, Daniella M." userId="87fb469b-cd7a-4b12-a1ae-bba5f0610088" providerId="ADAL" clId="{3AE91DA7-3F7F-4D86-8285-69162E214962}" dt="2022-02-11T18:57:50.231" v="3553" actId="1038"/>
          <ac:cxnSpMkLst>
            <pc:docMk/>
            <pc:sldMk cId="2089949516" sldId="306"/>
            <ac:cxnSpMk id="9" creationId="{A669E92F-147C-4B15-A94D-035FA5993E0B}"/>
          </ac:cxnSpMkLst>
        </pc:cxnChg>
        <pc:cxnChg chg="mod">
          <ac:chgData name="Peters, Daniella M." userId="87fb469b-cd7a-4b12-a1ae-bba5f0610088" providerId="ADAL" clId="{3AE91DA7-3F7F-4D86-8285-69162E214962}" dt="2022-02-11T18:58:03.095" v="3555" actId="1038"/>
          <ac:cxnSpMkLst>
            <pc:docMk/>
            <pc:sldMk cId="2089949516" sldId="306"/>
            <ac:cxnSpMk id="10" creationId="{EF9BCFB9-077C-44A8-905B-F5257F003654}"/>
          </ac:cxnSpMkLst>
        </pc:cxnChg>
      </pc:sldChg>
      <pc:sldChg chg="modSp mod">
        <pc:chgData name="Peters, Daniella M." userId="87fb469b-cd7a-4b12-a1ae-bba5f0610088" providerId="ADAL" clId="{3AE91DA7-3F7F-4D86-8285-69162E214962}" dt="2022-02-11T18:36:53.450" v="2958" actId="1038"/>
        <pc:sldMkLst>
          <pc:docMk/>
          <pc:sldMk cId="3306488987" sldId="307"/>
        </pc:sldMkLst>
        <pc:spChg chg="mod">
          <ac:chgData name="Peters, Daniella M." userId="87fb469b-cd7a-4b12-a1ae-bba5f0610088" providerId="ADAL" clId="{3AE91DA7-3F7F-4D86-8285-69162E214962}" dt="2022-02-11T18:36:53.450" v="2958" actId="1038"/>
          <ac:spMkLst>
            <pc:docMk/>
            <pc:sldMk cId="3306488987" sldId="307"/>
            <ac:spMk id="7" creationId="{9DE90027-CEFC-454E-B11A-A7127D9F55FE}"/>
          </ac:spMkLst>
        </pc:spChg>
        <pc:spChg chg="mod">
          <ac:chgData name="Peters, Daniella M." userId="87fb469b-cd7a-4b12-a1ae-bba5f0610088" providerId="ADAL" clId="{3AE91DA7-3F7F-4D86-8285-69162E214962}" dt="2022-02-11T18:36:53.450" v="2958" actId="1038"/>
          <ac:spMkLst>
            <pc:docMk/>
            <pc:sldMk cId="3306488987" sldId="307"/>
            <ac:spMk id="8" creationId="{9C175B07-FB88-467B-BC60-3FA4C2281C48}"/>
          </ac:spMkLst>
        </pc:spChg>
        <pc:spChg chg="mod">
          <ac:chgData name="Peters, Daniella M." userId="87fb469b-cd7a-4b12-a1ae-bba5f0610088" providerId="ADAL" clId="{3AE91DA7-3F7F-4D86-8285-69162E214962}" dt="2022-02-11T18:33:24.719" v="2894" actId="5793"/>
          <ac:spMkLst>
            <pc:docMk/>
            <pc:sldMk cId="3306488987" sldId="307"/>
            <ac:spMk id="20" creationId="{F1228430-A5CD-4C5D-A779-1E4F20C15B02}"/>
          </ac:spMkLst>
        </pc:spChg>
        <pc:graphicFrameChg chg="mod">
          <ac:chgData name="Peters, Daniella M." userId="87fb469b-cd7a-4b12-a1ae-bba5f0610088" providerId="ADAL" clId="{3AE91DA7-3F7F-4D86-8285-69162E214962}" dt="2022-02-11T18:36:53.450" v="2958" actId="1038"/>
          <ac:graphicFrameMkLst>
            <pc:docMk/>
            <pc:sldMk cId="3306488987" sldId="307"/>
            <ac:graphicFrameMk id="2" creationId="{35103E72-0A2A-492D-A780-A000F118677E}"/>
          </ac:graphicFrameMkLst>
        </pc:graphicFrameChg>
        <pc:graphicFrameChg chg="mod">
          <ac:chgData name="Peters, Daniella M." userId="87fb469b-cd7a-4b12-a1ae-bba5f0610088" providerId="ADAL" clId="{3AE91DA7-3F7F-4D86-8285-69162E214962}" dt="2022-02-11T18:36:53.450" v="2958" actId="1038"/>
          <ac:graphicFrameMkLst>
            <pc:docMk/>
            <pc:sldMk cId="3306488987" sldId="307"/>
            <ac:graphicFrameMk id="3" creationId="{8F498428-0A13-4639-9B8D-1968443C52B9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4" TargetMode="External"/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4" TargetMode="External"/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1" TargetMode="External"/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K20 Center. (n.d.). Pass the Problem. Strategies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3"/>
              </a:rPr>
              <a:t>https://learn.k20center.ou.edu/strategy/151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99213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K20 Center. (n.d.). Pass the Problem. Strategies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3"/>
              </a:rPr>
              <a:t>https://learn.k20center.ou.edu/strategy/151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96932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K20 Center. (n.d.). Pass the Problem. Strategies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3"/>
              </a:rPr>
              <a:t>https://learn.k20center.ou.edu/strategy/151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2277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20 Center. (n.d.). Justified True or False. Strategies. </a:t>
            </a:r>
            <a:r>
              <a:rPr lang="en-US" dirty="0">
                <a:hlinkClick r:id="rId3"/>
              </a:rPr>
              <a:t>https://learn.k20center.ou.edu/strategy/1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98899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20 Center. (n.d.). Justified True or False. Strategies. </a:t>
            </a:r>
            <a:r>
              <a:rPr lang="en-US" dirty="0">
                <a:hlinkClick r:id="rId3"/>
              </a:rPr>
              <a:t>https://learn.k20center.ou.edu/strategy/17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2876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/>
              <a:t>K20 Center. (n.d.). Bell Ringers and Exit Tickets. Strategies. </a:t>
            </a:r>
            <a:r>
              <a:rPr lang="en-US" sz="1100" dirty="0">
                <a:hlinkClick r:id="rId3"/>
              </a:rPr>
              <a:t>https://learn.k20center.ou.edu/strategy/125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2241834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20 Center. (n.d.). Bell Ringers and Exit Tickets. Strategies. </a:t>
            </a:r>
            <a:r>
              <a:rPr lang="en-US" dirty="0">
                <a:hlinkClick r:id="rId3"/>
              </a:rPr>
              <a:t>https://learn.k20center.ou.edu/strategy/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76286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K20 Center. (n.d.). Pass the Problem. Strategies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3"/>
              </a:rPr>
              <a:t>https://learn.k20center.ou.edu/strategy/151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2121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K20 Center. (n.d.). Pass the Problem. Strategies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3"/>
              </a:rPr>
              <a:t>https://learn.k20center.ou.edu/strategy/151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12237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K20 Center. (n.d.). Pass the Problem. Strategies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3"/>
              </a:rPr>
              <a:t>https://learn.k20center.ou.edu/strategy/151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5843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K20 Center. (n.d.). Pass the Problem. Strategies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3"/>
              </a:rPr>
              <a:t>https://learn.k20center.ou.edu/strategy/151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3495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K20 Center. (n.d.). Pass the Problem. Strategies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3"/>
              </a:rPr>
              <a:t>https://learn.k20center.ou.edu/strategy/151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0874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K20 Center. (n.d.). Pass the Problem. Strategies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3"/>
              </a:rPr>
              <a:t>https://learn.k20center.ou.edu/strategy/151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69180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4.bin"/><Relationship Id="rId39" Type="http://schemas.openxmlformats.org/officeDocument/2006/relationships/image" Target="../media/image75.wmf"/><Relationship Id="rId21" Type="http://schemas.openxmlformats.org/officeDocument/2006/relationships/image" Target="../media/image66.wmf"/><Relationship Id="rId34" Type="http://schemas.openxmlformats.org/officeDocument/2006/relationships/oleObject" Target="../embeddings/oleObject68.bin"/><Relationship Id="rId42" Type="http://schemas.openxmlformats.org/officeDocument/2006/relationships/oleObject" Target="../embeddings/oleObject72.bin"/><Relationship Id="rId47" Type="http://schemas.openxmlformats.org/officeDocument/2006/relationships/image" Target="../media/image79.wmf"/><Relationship Id="rId50" Type="http://schemas.openxmlformats.org/officeDocument/2006/relationships/oleObject" Target="../embeddings/oleObject76.bin"/><Relationship Id="rId55" Type="http://schemas.openxmlformats.org/officeDocument/2006/relationships/image" Target="../media/image83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29" Type="http://schemas.openxmlformats.org/officeDocument/2006/relationships/image" Target="../media/image70.wmf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63.bin"/><Relationship Id="rId32" Type="http://schemas.openxmlformats.org/officeDocument/2006/relationships/oleObject" Target="../embeddings/oleObject67.bin"/><Relationship Id="rId37" Type="http://schemas.openxmlformats.org/officeDocument/2006/relationships/image" Target="../media/image74.wmf"/><Relationship Id="rId40" Type="http://schemas.openxmlformats.org/officeDocument/2006/relationships/oleObject" Target="../embeddings/oleObject71.bin"/><Relationship Id="rId45" Type="http://schemas.openxmlformats.org/officeDocument/2006/relationships/image" Target="../media/image78.wmf"/><Relationship Id="rId53" Type="http://schemas.openxmlformats.org/officeDocument/2006/relationships/image" Target="../media/image82.wmf"/><Relationship Id="rId58" Type="http://schemas.openxmlformats.org/officeDocument/2006/relationships/oleObject" Target="../embeddings/oleObject80.bin"/><Relationship Id="rId5" Type="http://schemas.openxmlformats.org/officeDocument/2006/relationships/image" Target="../media/image58.wmf"/><Relationship Id="rId61" Type="http://schemas.openxmlformats.org/officeDocument/2006/relationships/image" Target="../media/image86.wmf"/><Relationship Id="rId19" Type="http://schemas.openxmlformats.org/officeDocument/2006/relationships/image" Target="../media/image65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66.bin"/><Relationship Id="rId35" Type="http://schemas.openxmlformats.org/officeDocument/2006/relationships/image" Target="../media/image73.wmf"/><Relationship Id="rId43" Type="http://schemas.openxmlformats.org/officeDocument/2006/relationships/image" Target="../media/image77.wmf"/><Relationship Id="rId48" Type="http://schemas.openxmlformats.org/officeDocument/2006/relationships/oleObject" Target="../embeddings/oleObject75.bin"/><Relationship Id="rId56" Type="http://schemas.openxmlformats.org/officeDocument/2006/relationships/oleObject" Target="../embeddings/oleObject79.bin"/><Relationship Id="rId8" Type="http://schemas.openxmlformats.org/officeDocument/2006/relationships/oleObject" Target="../embeddings/oleObject55.bin"/><Relationship Id="rId51" Type="http://schemas.openxmlformats.org/officeDocument/2006/relationships/image" Target="../media/image81.wmf"/><Relationship Id="rId3" Type="http://schemas.openxmlformats.org/officeDocument/2006/relationships/image" Target="../media/image57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33" Type="http://schemas.openxmlformats.org/officeDocument/2006/relationships/image" Target="../media/image72.wmf"/><Relationship Id="rId38" Type="http://schemas.openxmlformats.org/officeDocument/2006/relationships/oleObject" Target="../embeddings/oleObject70.bin"/><Relationship Id="rId46" Type="http://schemas.openxmlformats.org/officeDocument/2006/relationships/oleObject" Target="../embeddings/oleObject74.bin"/><Relationship Id="rId59" Type="http://schemas.openxmlformats.org/officeDocument/2006/relationships/image" Target="../media/image85.wmf"/><Relationship Id="rId20" Type="http://schemas.openxmlformats.org/officeDocument/2006/relationships/oleObject" Target="../embeddings/oleObject61.bin"/><Relationship Id="rId41" Type="http://schemas.openxmlformats.org/officeDocument/2006/relationships/image" Target="../media/image76.wmf"/><Relationship Id="rId54" Type="http://schemas.openxmlformats.org/officeDocument/2006/relationships/oleObject" Target="../embeddings/oleObject7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4.bin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65.bin"/><Relationship Id="rId36" Type="http://schemas.openxmlformats.org/officeDocument/2006/relationships/oleObject" Target="../embeddings/oleObject69.bin"/><Relationship Id="rId49" Type="http://schemas.openxmlformats.org/officeDocument/2006/relationships/image" Target="../media/image80.wmf"/><Relationship Id="rId57" Type="http://schemas.openxmlformats.org/officeDocument/2006/relationships/image" Target="../media/image84.wmf"/><Relationship Id="rId10" Type="http://schemas.openxmlformats.org/officeDocument/2006/relationships/oleObject" Target="../embeddings/oleObject56.bin"/><Relationship Id="rId31" Type="http://schemas.openxmlformats.org/officeDocument/2006/relationships/image" Target="../media/image71.wmf"/><Relationship Id="rId44" Type="http://schemas.openxmlformats.org/officeDocument/2006/relationships/oleObject" Target="../embeddings/oleObject73.bin"/><Relationship Id="rId52" Type="http://schemas.openxmlformats.org/officeDocument/2006/relationships/oleObject" Target="../embeddings/oleObject77.bin"/><Relationship Id="rId60" Type="http://schemas.openxmlformats.org/officeDocument/2006/relationships/oleObject" Target="../embeddings/oleObject81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8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2.wmf"/><Relationship Id="rId4" Type="http://schemas.openxmlformats.org/officeDocument/2006/relationships/oleObject" Target="../embeddings/oleObject8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5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5.wmf"/><Relationship Id="rId9" Type="http://schemas.openxmlformats.org/officeDocument/2006/relationships/image" Target="../media/image9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9.wmf"/><Relationship Id="rId11" Type="http://schemas.openxmlformats.org/officeDocument/2006/relationships/image" Target="../media/image93.png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2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5.wmf"/><Relationship Id="rId9" Type="http://schemas.openxmlformats.org/officeDocument/2006/relationships/image" Target="../media/image9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image" Target="../media/image9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09.wmf"/><Relationship Id="rId9" Type="http://schemas.openxmlformats.org/officeDocument/2006/relationships/image" Target="../media/image9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oleObject" Target="../embeddings/oleObject11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1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1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25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26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33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26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27.wmf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20.bin"/><Relationship Id="rId42" Type="http://schemas.openxmlformats.org/officeDocument/2006/relationships/oleObject" Target="../embeddings/oleObject24.bin"/><Relationship Id="rId47" Type="http://schemas.openxmlformats.org/officeDocument/2006/relationships/image" Target="../media/image31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29" Type="http://schemas.openxmlformats.org/officeDocument/2006/relationships/image" Target="../media/image22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6.wmf"/><Relationship Id="rId40" Type="http://schemas.openxmlformats.org/officeDocument/2006/relationships/oleObject" Target="../embeddings/oleObject23.bin"/><Relationship Id="rId45" Type="http://schemas.openxmlformats.org/officeDocument/2006/relationships/image" Target="../media/image30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49" Type="http://schemas.openxmlformats.org/officeDocument/2006/relationships/image" Target="../media/image32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7.wmf"/><Relationship Id="rId31" Type="http://schemas.openxmlformats.org/officeDocument/2006/relationships/image" Target="../media/image23.wmf"/><Relationship Id="rId44" Type="http://schemas.openxmlformats.org/officeDocument/2006/relationships/oleObject" Target="../embeddings/oleObject25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5.wmf"/><Relationship Id="rId43" Type="http://schemas.openxmlformats.org/officeDocument/2006/relationships/image" Target="../media/image29.wmf"/><Relationship Id="rId48" Type="http://schemas.openxmlformats.org/officeDocument/2006/relationships/oleObject" Target="../embeddings/oleObject27.bin"/><Relationship Id="rId8" Type="http://schemas.openxmlformats.org/officeDocument/2006/relationships/oleObject" Target="../embeddings/oleObject7.bin"/><Relationship Id="rId3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33" Type="http://schemas.openxmlformats.org/officeDocument/2006/relationships/image" Target="../media/image24.wmf"/><Relationship Id="rId38" Type="http://schemas.openxmlformats.org/officeDocument/2006/relationships/oleObject" Target="../embeddings/oleObject22.bin"/><Relationship Id="rId46" Type="http://schemas.openxmlformats.org/officeDocument/2006/relationships/oleObject" Target="../embeddings/oleObject26.bin"/><Relationship Id="rId20" Type="http://schemas.openxmlformats.org/officeDocument/2006/relationships/oleObject" Target="../embeddings/oleObject13.bin"/><Relationship Id="rId41" Type="http://schemas.openxmlformats.org/officeDocument/2006/relationships/image" Target="../media/image28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9" Type="http://schemas.openxmlformats.org/officeDocument/2006/relationships/image" Target="../media/image51.wmf"/><Relationship Id="rId21" Type="http://schemas.openxmlformats.org/officeDocument/2006/relationships/image" Target="../media/image42.wmf"/><Relationship Id="rId34" Type="http://schemas.openxmlformats.org/officeDocument/2006/relationships/oleObject" Target="../embeddings/oleObject44.bin"/><Relationship Id="rId42" Type="http://schemas.openxmlformats.org/officeDocument/2006/relationships/oleObject" Target="../embeddings/oleObject48.bin"/><Relationship Id="rId47" Type="http://schemas.openxmlformats.org/officeDocument/2006/relationships/image" Target="../media/image55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29" Type="http://schemas.openxmlformats.org/officeDocument/2006/relationships/image" Target="../media/image46.wmf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39.bin"/><Relationship Id="rId32" Type="http://schemas.openxmlformats.org/officeDocument/2006/relationships/oleObject" Target="../embeddings/oleObject43.bin"/><Relationship Id="rId37" Type="http://schemas.openxmlformats.org/officeDocument/2006/relationships/image" Target="../media/image50.wmf"/><Relationship Id="rId40" Type="http://schemas.openxmlformats.org/officeDocument/2006/relationships/oleObject" Target="../embeddings/oleObject47.bin"/><Relationship Id="rId45" Type="http://schemas.openxmlformats.org/officeDocument/2006/relationships/image" Target="../media/image54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41.bin"/><Relationship Id="rId36" Type="http://schemas.openxmlformats.org/officeDocument/2006/relationships/oleObject" Target="../embeddings/oleObject45.bin"/><Relationship Id="rId49" Type="http://schemas.openxmlformats.org/officeDocument/2006/relationships/image" Target="../media/image56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1.wmf"/><Relationship Id="rId31" Type="http://schemas.openxmlformats.org/officeDocument/2006/relationships/image" Target="../media/image47.wmf"/><Relationship Id="rId44" Type="http://schemas.openxmlformats.org/officeDocument/2006/relationships/oleObject" Target="../embeddings/oleObject49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42.bin"/><Relationship Id="rId35" Type="http://schemas.openxmlformats.org/officeDocument/2006/relationships/image" Target="../media/image49.wmf"/><Relationship Id="rId43" Type="http://schemas.openxmlformats.org/officeDocument/2006/relationships/image" Target="../media/image53.wmf"/><Relationship Id="rId48" Type="http://schemas.openxmlformats.org/officeDocument/2006/relationships/oleObject" Target="../embeddings/oleObject51.bin"/><Relationship Id="rId8" Type="http://schemas.openxmlformats.org/officeDocument/2006/relationships/oleObject" Target="../embeddings/oleObject31.bin"/><Relationship Id="rId3" Type="http://schemas.openxmlformats.org/officeDocument/2006/relationships/image" Target="../media/image33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33" Type="http://schemas.openxmlformats.org/officeDocument/2006/relationships/image" Target="../media/image48.wmf"/><Relationship Id="rId38" Type="http://schemas.openxmlformats.org/officeDocument/2006/relationships/oleObject" Target="../embeddings/oleObject46.bin"/><Relationship Id="rId46" Type="http://schemas.openxmlformats.org/officeDocument/2006/relationships/oleObject" Target="../embeddings/oleObject50.bin"/><Relationship Id="rId20" Type="http://schemas.openxmlformats.org/officeDocument/2006/relationships/oleObject" Target="../embeddings/oleObject37.bin"/><Relationship Id="rId41" Type="http://schemas.openxmlformats.org/officeDocument/2006/relationships/image" Target="../media/image52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</a:pPr>
            <a:r>
              <a:rPr lang="en-US" dirty="0"/>
              <a:t>Pattern 3</a:t>
            </a:r>
          </a:p>
          <a:p>
            <a:pPr marL="457200" indent="-457200">
              <a:spcBef>
                <a:spcPts val="0"/>
              </a:spcBef>
            </a:pPr>
            <a:endParaRPr lang="en-US" dirty="0"/>
          </a:p>
          <a:p>
            <a:pPr marL="457200" indent="-457200">
              <a:spcBef>
                <a:spcPts val="0"/>
              </a:spcBef>
            </a:pPr>
            <a:endParaRPr lang="en-US" dirty="0"/>
          </a:p>
          <a:p>
            <a:pPr marL="457200" indent="-457200">
              <a:spcBef>
                <a:spcPts val="0"/>
              </a:spcBef>
            </a:pPr>
            <a:endParaRPr lang="en-US" dirty="0"/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endParaRPr lang="en-US" dirty="0"/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Notice that the power of the inputs affects </a:t>
            </a:r>
            <a:br>
              <a:rPr lang="en-US" dirty="0"/>
            </a:br>
            <a:r>
              <a:rPr lang="en-US" dirty="0"/>
              <a:t>the output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Patterns</a:t>
            </a:r>
            <a:endParaRPr lang="en-US" dirty="0">
              <a:highlight>
                <a:srgbClr val="FFFF00"/>
              </a:highlight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34CFD377-557E-4531-8870-0131117621F6}"/>
              </a:ext>
            </a:extLst>
          </p:cNvPr>
          <p:cNvGraphicFramePr>
            <a:graphicFrameLocks noGrp="1"/>
          </p:cNvGraphicFramePr>
          <p:nvPr/>
        </p:nvGraphicFramePr>
        <p:xfrm>
          <a:off x="776758" y="1837690"/>
          <a:ext cx="7719544" cy="131572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006897">
                  <a:extLst>
                    <a:ext uri="{9D8B030D-6E8A-4147-A177-3AD203B41FA5}">
                      <a16:colId xmlns:a16="http://schemas.microsoft.com/office/drawing/2014/main" val="4227974446"/>
                    </a:ext>
                  </a:extLst>
                </a:gridCol>
                <a:gridCol w="1006897">
                  <a:extLst>
                    <a:ext uri="{9D8B030D-6E8A-4147-A177-3AD203B41FA5}">
                      <a16:colId xmlns:a16="http://schemas.microsoft.com/office/drawing/2014/main" val="4210094705"/>
                    </a:ext>
                  </a:extLst>
                </a:gridCol>
                <a:gridCol w="839081">
                  <a:extLst>
                    <a:ext uri="{9D8B030D-6E8A-4147-A177-3AD203B41FA5}">
                      <a16:colId xmlns:a16="http://schemas.microsoft.com/office/drawing/2014/main" val="3624848169"/>
                    </a:ext>
                  </a:extLst>
                </a:gridCol>
                <a:gridCol w="1006897">
                  <a:extLst>
                    <a:ext uri="{9D8B030D-6E8A-4147-A177-3AD203B41FA5}">
                      <a16:colId xmlns:a16="http://schemas.microsoft.com/office/drawing/2014/main" val="4200654802"/>
                    </a:ext>
                  </a:extLst>
                </a:gridCol>
                <a:gridCol w="1006897">
                  <a:extLst>
                    <a:ext uri="{9D8B030D-6E8A-4147-A177-3AD203B41FA5}">
                      <a16:colId xmlns:a16="http://schemas.microsoft.com/office/drawing/2014/main" val="1174149149"/>
                    </a:ext>
                  </a:extLst>
                </a:gridCol>
                <a:gridCol w="839081">
                  <a:extLst>
                    <a:ext uri="{9D8B030D-6E8A-4147-A177-3AD203B41FA5}">
                      <a16:colId xmlns:a16="http://schemas.microsoft.com/office/drawing/2014/main" val="2162564198"/>
                    </a:ext>
                  </a:extLst>
                </a:gridCol>
                <a:gridCol w="1006897">
                  <a:extLst>
                    <a:ext uri="{9D8B030D-6E8A-4147-A177-3AD203B41FA5}">
                      <a16:colId xmlns:a16="http://schemas.microsoft.com/office/drawing/2014/main" val="3494015933"/>
                    </a:ext>
                  </a:extLst>
                </a:gridCol>
                <a:gridCol w="1006897">
                  <a:extLst>
                    <a:ext uri="{9D8B030D-6E8A-4147-A177-3AD203B41FA5}">
                      <a16:colId xmlns:a16="http://schemas.microsoft.com/office/drawing/2014/main" val="35625969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xpression</a:t>
                      </a:r>
                      <a:endParaRPr lang="en-US" sz="1200" b="1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esult</a:t>
                      </a:r>
                      <a:endParaRPr lang="en-US" sz="1200" b="1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xpression</a:t>
                      </a:r>
                      <a:endParaRPr lang="en-US" sz="1200" b="1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esult</a:t>
                      </a:r>
                      <a:endParaRPr lang="en-US" sz="1200" b="1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xpression</a:t>
                      </a:r>
                      <a:endParaRPr lang="en-US" sz="1200" b="1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esult</a:t>
                      </a:r>
                      <a:endParaRPr lang="en-US" sz="1200" b="1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12839529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kumimoji="0" lang="en-US" sz="1200" kern="1200" dirty="0">
                        <a:solidFill>
                          <a:schemeClr val="dk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ED2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ED2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5098890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kumimoji="0" lang="en-US" sz="1200" kern="1200" dirty="0">
                        <a:solidFill>
                          <a:schemeClr val="dk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E8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1069874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kumimoji="0" lang="en-US" sz="1200" kern="1200" dirty="0">
                        <a:solidFill>
                          <a:schemeClr val="dk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ED2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ED2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3103944289"/>
                  </a:ext>
                </a:extLst>
              </a:tr>
            </a:tbl>
          </a:graphicData>
        </a:graphic>
      </p:graphicFrame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26E7B20E-B36D-45E7-8F6F-9CBAA52CCF8D}"/>
              </a:ext>
            </a:extLst>
          </p:cNvPr>
          <p:cNvSpPr/>
          <p:nvPr/>
        </p:nvSpPr>
        <p:spPr>
          <a:xfrm>
            <a:off x="1301566" y="2190951"/>
            <a:ext cx="301038" cy="941278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E3E540E0-30A4-4832-9EE0-E0580D207337}"/>
              </a:ext>
            </a:extLst>
          </p:cNvPr>
          <p:cNvSpPr/>
          <p:nvPr/>
        </p:nvSpPr>
        <p:spPr>
          <a:xfrm>
            <a:off x="614279" y="2503977"/>
            <a:ext cx="289983" cy="307031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0469F16-52DD-41B7-8C6C-BD81FC71B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37927"/>
              </p:ext>
            </p:extLst>
          </p:nvPr>
        </p:nvGraphicFramePr>
        <p:xfrm>
          <a:off x="645500" y="2511878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91960" progId="Equation.DSMT4">
                  <p:embed/>
                </p:oleObj>
              </mc:Choice>
              <mc:Fallback>
                <p:oleObj name="Equation" r:id="rId2" imgW="241200" imgH="2919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0469F16-52DD-41B7-8C6C-BD81FC71B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5500" y="2511878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3713D29F-D274-4B31-A1C3-AD0C94E1D5C6}"/>
              </a:ext>
            </a:extLst>
          </p:cNvPr>
          <p:cNvSpPr/>
          <p:nvPr/>
        </p:nvSpPr>
        <p:spPr>
          <a:xfrm>
            <a:off x="4157338" y="2187251"/>
            <a:ext cx="356616" cy="94183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61A02441-3857-4513-8E71-F74DEB2A1F52}"/>
              </a:ext>
            </a:extLst>
          </p:cNvPr>
          <p:cNvSpPr/>
          <p:nvPr/>
        </p:nvSpPr>
        <p:spPr>
          <a:xfrm>
            <a:off x="7009854" y="2190950"/>
            <a:ext cx="301038" cy="94183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FC1FA97B-0C44-4563-AB45-3569813F5444}"/>
              </a:ext>
            </a:extLst>
          </p:cNvPr>
          <p:cNvSpPr/>
          <p:nvPr/>
        </p:nvSpPr>
        <p:spPr>
          <a:xfrm>
            <a:off x="2119483" y="2187197"/>
            <a:ext cx="301038" cy="941832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51BDD2CC-7FB6-4CFF-BC03-17E3E9110309}"/>
              </a:ext>
            </a:extLst>
          </p:cNvPr>
          <p:cNvSpPr/>
          <p:nvPr/>
        </p:nvSpPr>
        <p:spPr>
          <a:xfrm>
            <a:off x="2612886" y="2503977"/>
            <a:ext cx="537054" cy="30619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B357D21-D1D5-48A1-B6F6-D29536D80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340785"/>
              </p:ext>
            </p:extLst>
          </p:nvPr>
        </p:nvGraphicFramePr>
        <p:xfrm>
          <a:off x="2674673" y="2535284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080" imgH="241200" progId="Equation.DSMT4">
                  <p:embed/>
                </p:oleObj>
              </mc:Choice>
              <mc:Fallback>
                <p:oleObj name="Equation" r:id="rId4" imgW="406080" imgH="2412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1B357D21-D1D5-48A1-B6F6-D29536D80D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4673" y="2535284"/>
                        <a:ext cx="406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ED935497-B14F-4AB3-A9DF-B7140E16F527}"/>
              </a:ext>
            </a:extLst>
          </p:cNvPr>
          <p:cNvSpPr/>
          <p:nvPr/>
        </p:nvSpPr>
        <p:spPr>
          <a:xfrm>
            <a:off x="4982631" y="2190951"/>
            <a:ext cx="301038" cy="941832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393D4BE-A8D6-4010-B5F5-C6F8E8A85759}"/>
              </a:ext>
            </a:extLst>
          </p:cNvPr>
          <p:cNvSpPr/>
          <p:nvPr/>
        </p:nvSpPr>
        <p:spPr>
          <a:xfrm>
            <a:off x="7849020" y="2190951"/>
            <a:ext cx="301038" cy="941832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F83086B9-3561-4F8A-B1E1-D96BC4632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21060"/>
              </p:ext>
            </p:extLst>
          </p:nvPr>
        </p:nvGraphicFramePr>
        <p:xfrm>
          <a:off x="1019511" y="2209766"/>
          <a:ext cx="5111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780" imgH="253890" progId="Equation.DSMT4">
                  <p:embed/>
                </p:oleObj>
              </mc:Choice>
              <mc:Fallback>
                <p:oleObj name="Equation" r:id="rId6" imgW="507780" imgH="25389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F83086B9-3561-4F8A-B1E1-D96BC4632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511" y="2209766"/>
                        <a:ext cx="511175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004E67E6-F65B-432A-BF06-55985B6AC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41580"/>
              </p:ext>
            </p:extLst>
          </p:nvPr>
        </p:nvGraphicFramePr>
        <p:xfrm>
          <a:off x="2214139" y="2259019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004E67E6-F65B-432A-BF06-55985B6AC9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139" y="2259019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36FA814D-6AE1-4CEF-AB35-608CABDE1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333733"/>
              </p:ext>
            </p:extLst>
          </p:nvPr>
        </p:nvGraphicFramePr>
        <p:xfrm>
          <a:off x="3880904" y="2209807"/>
          <a:ext cx="5111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780" imgH="253890" progId="Equation.DSMT4">
                  <p:embed/>
                </p:oleObj>
              </mc:Choice>
              <mc:Fallback>
                <p:oleObj name="Equation" r:id="rId10" imgW="507780" imgH="25389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36FA814D-6AE1-4CEF-AB35-608CABDE12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904" y="2209807"/>
                        <a:ext cx="511175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1A8BF450-EF51-49C1-B9BB-804BD19B2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85126"/>
              </p:ext>
            </p:extLst>
          </p:nvPr>
        </p:nvGraphicFramePr>
        <p:xfrm>
          <a:off x="5056982" y="2264335"/>
          <a:ext cx="174625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92" imgH="164814" progId="Equation.DSMT4">
                  <p:embed/>
                </p:oleObj>
              </mc:Choice>
              <mc:Fallback>
                <p:oleObj name="Equation" r:id="rId12" imgW="177492" imgH="164814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1A8BF450-EF51-49C1-B9BB-804BD19B2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982" y="2264335"/>
                        <a:ext cx="174625" cy="16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198BD9BA-0E48-4566-BDB9-E01556DB6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545716"/>
              </p:ext>
            </p:extLst>
          </p:nvPr>
        </p:nvGraphicFramePr>
        <p:xfrm>
          <a:off x="6740874" y="2209766"/>
          <a:ext cx="51752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474" imgH="253890" progId="Equation.DSMT4">
                  <p:embed/>
                </p:oleObj>
              </mc:Choice>
              <mc:Fallback>
                <p:oleObj name="Equation" r:id="rId14" imgW="520474" imgH="25389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198BD9BA-0E48-4566-BDB9-E01556DB6A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874" y="2209766"/>
                        <a:ext cx="517525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84EB26C8-A078-43B8-BCDB-CADD9DE85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856398"/>
              </p:ext>
            </p:extLst>
          </p:nvPr>
        </p:nvGraphicFramePr>
        <p:xfrm>
          <a:off x="7949193" y="2263304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02" imgH="177492" progId="Equation.DSMT4">
                  <p:embed/>
                </p:oleObj>
              </mc:Choice>
              <mc:Fallback>
                <p:oleObj name="Equation" r:id="rId16" imgW="114102" imgH="177492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84EB26C8-A078-43B8-BCDB-CADD9DE85C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9193" y="2263304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CECAD609-0513-4DE6-9E9D-2CB5FFDAD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756966"/>
              </p:ext>
            </p:extLst>
          </p:nvPr>
        </p:nvGraphicFramePr>
        <p:xfrm>
          <a:off x="1016938" y="2534047"/>
          <a:ext cx="51117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780" imgH="253890" progId="Equation.DSMT4">
                  <p:embed/>
                </p:oleObj>
              </mc:Choice>
              <mc:Fallback>
                <p:oleObj name="Equation" r:id="rId18" imgW="507780" imgH="25389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CECAD609-0513-4DE6-9E9D-2CB5FFDADF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938" y="2534047"/>
                        <a:ext cx="511175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DA6A3F82-7695-49AE-B0F3-54FF78097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417243"/>
              </p:ext>
            </p:extLst>
          </p:nvPr>
        </p:nvGraphicFramePr>
        <p:xfrm>
          <a:off x="2189293" y="2573163"/>
          <a:ext cx="17462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92" imgH="177492" progId="Equation.DSMT4">
                  <p:embed/>
                </p:oleObj>
              </mc:Choice>
              <mc:Fallback>
                <p:oleObj name="Equation" r:id="rId20" imgW="177492" imgH="177492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DA6A3F82-7695-49AE-B0F3-54FF780977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293" y="2573163"/>
                        <a:ext cx="17462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53460C55-B98A-428A-8B6E-551B6F1F1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639662"/>
              </p:ext>
            </p:extLst>
          </p:nvPr>
        </p:nvGraphicFramePr>
        <p:xfrm>
          <a:off x="3877726" y="2539119"/>
          <a:ext cx="579437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47" imgH="253890" progId="Equation.DSMT4">
                  <p:embed/>
                </p:oleObj>
              </mc:Choice>
              <mc:Fallback>
                <p:oleObj name="Equation" r:id="rId22" imgW="583947" imgH="25389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53460C55-B98A-428A-8B6E-551B6F1F16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726" y="2539119"/>
                        <a:ext cx="579437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FC053D54-B2C3-43C1-B064-01569F57E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88912"/>
              </p:ext>
            </p:extLst>
          </p:nvPr>
        </p:nvGraphicFramePr>
        <p:xfrm>
          <a:off x="5045077" y="2583795"/>
          <a:ext cx="198437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024" imgH="164957" progId="Equation.DSMT4">
                  <p:embed/>
                </p:oleObj>
              </mc:Choice>
              <mc:Fallback>
                <p:oleObj name="Equation" r:id="rId24" imgW="203024" imgH="164957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FC053D54-B2C3-43C1-B064-01569F57E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7" y="2583795"/>
                        <a:ext cx="198437" cy="16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B7F3EB27-2601-445D-AF84-AC2F7396A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734481"/>
              </p:ext>
            </p:extLst>
          </p:nvPr>
        </p:nvGraphicFramePr>
        <p:xfrm>
          <a:off x="6740874" y="2536892"/>
          <a:ext cx="51752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20474" imgH="253890" progId="Equation.DSMT4">
                  <p:embed/>
                </p:oleObj>
              </mc:Choice>
              <mc:Fallback>
                <p:oleObj name="Equation" r:id="rId26" imgW="520474" imgH="25389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B7F3EB27-2601-445D-AF84-AC2F7396A4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874" y="2536892"/>
                        <a:ext cx="517525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8D35138A-971C-4FCA-9F11-3349B6E75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04062"/>
              </p:ext>
            </p:extLst>
          </p:nvPr>
        </p:nvGraphicFramePr>
        <p:xfrm>
          <a:off x="7938419" y="2578960"/>
          <a:ext cx="122237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5" imgH="177415" progId="Equation.DSMT4">
                  <p:embed/>
                </p:oleObj>
              </mc:Choice>
              <mc:Fallback>
                <p:oleObj name="Equation" r:id="rId28" imgW="126725" imgH="177415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8D35138A-971C-4FCA-9F11-3349B6E75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419" y="2578960"/>
                        <a:ext cx="122237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5CC2F26B-7ED5-4F54-B870-DE27D3306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21424"/>
              </p:ext>
            </p:extLst>
          </p:nvPr>
        </p:nvGraphicFramePr>
        <p:xfrm>
          <a:off x="1019511" y="2856636"/>
          <a:ext cx="59372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96641" imgH="253890" progId="Equation.DSMT4">
                  <p:embed/>
                </p:oleObj>
              </mc:Choice>
              <mc:Fallback>
                <p:oleObj name="Equation" r:id="rId30" imgW="596641" imgH="25389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5CC2F26B-7ED5-4F54-B870-DE27D3306E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511" y="2856636"/>
                        <a:ext cx="593725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E366B7E0-80E2-4CC9-BF26-B2CEC14EA5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501104"/>
              </p:ext>
            </p:extLst>
          </p:nvPr>
        </p:nvGraphicFramePr>
        <p:xfrm>
          <a:off x="2188005" y="2892827"/>
          <a:ext cx="17462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7492" imgH="177492" progId="Equation.DSMT4">
                  <p:embed/>
                </p:oleObj>
              </mc:Choice>
              <mc:Fallback>
                <p:oleObj name="Equation" r:id="rId32" imgW="177492" imgH="177492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E366B7E0-80E2-4CC9-BF26-B2CEC14EA5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005" y="2892827"/>
                        <a:ext cx="17462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4A226F89-5626-4168-BA3D-2B5C7A766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673167"/>
              </p:ext>
            </p:extLst>
          </p:nvPr>
        </p:nvGraphicFramePr>
        <p:xfrm>
          <a:off x="3878068" y="2856634"/>
          <a:ext cx="6477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47419" imgH="253890" progId="Equation.DSMT4">
                  <p:embed/>
                </p:oleObj>
              </mc:Choice>
              <mc:Fallback>
                <p:oleObj name="Equation" r:id="rId34" imgW="647419" imgH="25389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4A226F89-5626-4168-BA3D-2B5C7A766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068" y="2856634"/>
                        <a:ext cx="647700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AF61D760-5D40-497F-87BD-2D497D706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698610"/>
              </p:ext>
            </p:extLst>
          </p:nvPr>
        </p:nvGraphicFramePr>
        <p:xfrm>
          <a:off x="5044707" y="2898143"/>
          <a:ext cx="182562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90335" imgH="177646" progId="Equation.DSMT4">
                  <p:embed/>
                </p:oleObj>
              </mc:Choice>
              <mc:Fallback>
                <p:oleObj name="Equation" r:id="rId36" imgW="190335" imgH="177646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AF61D760-5D40-497F-87BD-2D497D706B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707" y="2898143"/>
                        <a:ext cx="182562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65E4D29B-99AE-4891-B8B6-BA3D343F1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521247"/>
              </p:ext>
            </p:extLst>
          </p:nvPr>
        </p:nvGraphicFramePr>
        <p:xfrm>
          <a:off x="6733201" y="2856635"/>
          <a:ext cx="5715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71252" imgH="253890" progId="Equation.DSMT4">
                  <p:embed/>
                </p:oleObj>
              </mc:Choice>
              <mc:Fallback>
                <p:oleObj name="Equation" r:id="rId38" imgW="571252" imgH="25389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65E4D29B-99AE-4891-B8B6-BA3D343F10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201" y="2856635"/>
                        <a:ext cx="571500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2DC7DABC-8C0A-4956-9346-6801426BBF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56544"/>
              </p:ext>
            </p:extLst>
          </p:nvPr>
        </p:nvGraphicFramePr>
        <p:xfrm>
          <a:off x="7917542" y="2894616"/>
          <a:ext cx="174625" cy="16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77492" imgH="164814" progId="Equation.DSMT4">
                  <p:embed/>
                </p:oleObj>
              </mc:Choice>
              <mc:Fallback>
                <p:oleObj name="Equation" r:id="rId40" imgW="177492" imgH="164814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id="{2DC7DABC-8C0A-4956-9346-6801426BB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7542" y="2894616"/>
                        <a:ext cx="174625" cy="160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: Rounded Corners 80">
            <a:extLst>
              <a:ext uri="{FF2B5EF4-FFF2-40B4-BE49-F238E27FC236}">
                <a16:creationId xmlns:a16="http://schemas.microsoft.com/office/drawing/2014/main" id="{F4127B47-AFC8-4D9D-A89E-320221FFCD31}"/>
              </a:ext>
            </a:extLst>
          </p:cNvPr>
          <p:cNvSpPr/>
          <p:nvPr/>
        </p:nvSpPr>
        <p:spPr>
          <a:xfrm>
            <a:off x="2612886" y="2842565"/>
            <a:ext cx="537054" cy="30619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C21EB6B4-3CC5-4A87-ADBB-45C938125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594538"/>
              </p:ext>
            </p:extLst>
          </p:nvPr>
        </p:nvGraphicFramePr>
        <p:xfrm>
          <a:off x="2685570" y="2873929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93480" imgH="241200" progId="Equation.DSMT4">
                  <p:embed/>
                </p:oleObj>
              </mc:Choice>
              <mc:Fallback>
                <p:oleObj name="Equation" r:id="rId42" imgW="393480" imgH="24120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C21EB6B4-3CC5-4A87-ADBB-45C9381251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685570" y="2873929"/>
                        <a:ext cx="393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: Rounded Corners 82">
            <a:extLst>
              <a:ext uri="{FF2B5EF4-FFF2-40B4-BE49-F238E27FC236}">
                <a16:creationId xmlns:a16="http://schemas.microsoft.com/office/drawing/2014/main" id="{7BC1E60F-5578-42FD-B451-47F6321BD8E7}"/>
              </a:ext>
            </a:extLst>
          </p:cNvPr>
          <p:cNvSpPr/>
          <p:nvPr/>
        </p:nvSpPr>
        <p:spPr>
          <a:xfrm>
            <a:off x="617133" y="2842860"/>
            <a:ext cx="289983" cy="307031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A7101A11-08CF-4FEF-B756-1ADF14A8D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401438"/>
              </p:ext>
            </p:extLst>
          </p:nvPr>
        </p:nvGraphicFramePr>
        <p:xfrm>
          <a:off x="654050" y="2844800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28600" imgH="291960" progId="Equation.DSMT4">
                  <p:embed/>
                </p:oleObj>
              </mc:Choice>
              <mc:Fallback>
                <p:oleObj name="Equation" r:id="rId44" imgW="228600" imgH="29196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A7101A11-08CF-4FEF-B756-1ADF14A8DD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54050" y="2844800"/>
                        <a:ext cx="228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Freeform: Shape 92">
            <a:extLst>
              <a:ext uri="{FF2B5EF4-FFF2-40B4-BE49-F238E27FC236}">
                <a16:creationId xmlns:a16="http://schemas.microsoft.com/office/drawing/2014/main" id="{919276CC-232B-4FBE-91DE-2356DE90E3E6}"/>
              </a:ext>
            </a:extLst>
          </p:cNvPr>
          <p:cNvSpPr/>
          <p:nvPr/>
        </p:nvSpPr>
        <p:spPr>
          <a:xfrm>
            <a:off x="2462213" y="2291323"/>
            <a:ext cx="550862" cy="219476"/>
          </a:xfrm>
          <a:custGeom>
            <a:avLst/>
            <a:gdLst>
              <a:gd name="connsiteX0" fmla="*/ 0 w 589331"/>
              <a:gd name="connsiteY0" fmla="*/ 21908 h 210821"/>
              <a:gd name="connsiteX1" fmla="*/ 547687 w 589331"/>
              <a:gd name="connsiteY1" fmla="*/ 17146 h 210821"/>
              <a:gd name="connsiteX2" fmla="*/ 550862 w 589331"/>
              <a:gd name="connsiteY2" fmla="*/ 210821 h 210821"/>
              <a:gd name="connsiteX3" fmla="*/ 550862 w 589331"/>
              <a:gd name="connsiteY3" fmla="*/ 210821 h 210821"/>
              <a:gd name="connsiteX4" fmla="*/ 550862 w 589331"/>
              <a:gd name="connsiteY4" fmla="*/ 210821 h 210821"/>
              <a:gd name="connsiteX0" fmla="*/ 0 w 554906"/>
              <a:gd name="connsiteY0" fmla="*/ 35323 h 224236"/>
              <a:gd name="connsiteX1" fmla="*/ 487131 w 554906"/>
              <a:gd name="connsiteY1" fmla="*/ 12394 h 224236"/>
              <a:gd name="connsiteX2" fmla="*/ 550862 w 554906"/>
              <a:gd name="connsiteY2" fmla="*/ 224236 h 224236"/>
              <a:gd name="connsiteX3" fmla="*/ 550862 w 554906"/>
              <a:gd name="connsiteY3" fmla="*/ 224236 h 224236"/>
              <a:gd name="connsiteX4" fmla="*/ 550862 w 554906"/>
              <a:gd name="connsiteY4" fmla="*/ 224236 h 224236"/>
              <a:gd name="connsiteX0" fmla="*/ 0 w 550862"/>
              <a:gd name="connsiteY0" fmla="*/ 30563 h 219476"/>
              <a:gd name="connsiteX1" fmla="*/ 459881 w 550862"/>
              <a:gd name="connsiteY1" fmla="*/ 13689 h 219476"/>
              <a:gd name="connsiteX2" fmla="*/ 550862 w 550862"/>
              <a:gd name="connsiteY2" fmla="*/ 219476 h 219476"/>
              <a:gd name="connsiteX3" fmla="*/ 550862 w 550862"/>
              <a:gd name="connsiteY3" fmla="*/ 219476 h 219476"/>
              <a:gd name="connsiteX4" fmla="*/ 550862 w 550862"/>
              <a:gd name="connsiteY4" fmla="*/ 219476 h 219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0862" h="219476">
                <a:moveTo>
                  <a:pt x="0" y="30563"/>
                </a:moveTo>
                <a:cubicBezTo>
                  <a:pt x="227938" y="12439"/>
                  <a:pt x="368071" y="-17796"/>
                  <a:pt x="459881" y="13689"/>
                </a:cubicBezTo>
                <a:cubicBezTo>
                  <a:pt x="551691" y="45174"/>
                  <a:pt x="550862" y="219476"/>
                  <a:pt x="550862" y="219476"/>
                </a:cubicBezTo>
                <a:lnTo>
                  <a:pt x="550862" y="219476"/>
                </a:lnTo>
                <a:lnTo>
                  <a:pt x="550862" y="219476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: Rounded Corners 93">
            <a:extLst>
              <a:ext uri="{FF2B5EF4-FFF2-40B4-BE49-F238E27FC236}">
                <a16:creationId xmlns:a16="http://schemas.microsoft.com/office/drawing/2014/main" id="{3B1F4CD2-5B28-4F66-B3C2-A1CC893C499C}"/>
              </a:ext>
            </a:extLst>
          </p:cNvPr>
          <p:cNvSpPr/>
          <p:nvPr/>
        </p:nvSpPr>
        <p:spPr>
          <a:xfrm>
            <a:off x="3473371" y="2501282"/>
            <a:ext cx="289983" cy="307031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9C1524C5-27DB-4B12-AE62-D6C6B4E40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955259"/>
              </p:ext>
            </p:extLst>
          </p:nvPr>
        </p:nvGraphicFramePr>
        <p:xfrm>
          <a:off x="3504592" y="2503867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41200" imgH="291960" progId="Equation.DSMT4">
                  <p:embed/>
                </p:oleObj>
              </mc:Choice>
              <mc:Fallback>
                <p:oleObj name="Equation" r:id="rId46" imgW="241200" imgH="291960" progId="Equation.DSMT4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9C1524C5-27DB-4B12-AE62-D6C6B4E40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504592" y="2503867"/>
                        <a:ext cx="241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: Rounded Corners 95">
            <a:extLst>
              <a:ext uri="{FF2B5EF4-FFF2-40B4-BE49-F238E27FC236}">
                <a16:creationId xmlns:a16="http://schemas.microsoft.com/office/drawing/2014/main" id="{21908646-CABF-459E-8FA4-8B702E3A1CDE}"/>
              </a:ext>
            </a:extLst>
          </p:cNvPr>
          <p:cNvSpPr/>
          <p:nvPr/>
        </p:nvSpPr>
        <p:spPr>
          <a:xfrm>
            <a:off x="5466662" y="2501282"/>
            <a:ext cx="576072" cy="30619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859D9CC0-CCE2-407A-9343-CA32BB960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308532"/>
              </p:ext>
            </p:extLst>
          </p:nvPr>
        </p:nvGraphicFramePr>
        <p:xfrm>
          <a:off x="5500065" y="2533650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520560" imgH="228600" progId="Equation.DSMT4">
                  <p:embed/>
                </p:oleObj>
              </mc:Choice>
              <mc:Fallback>
                <p:oleObj name="Equation" r:id="rId48" imgW="520560" imgH="22860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859D9CC0-CCE2-407A-9343-CA32BB960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5500065" y="2533650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: Rounded Corners 97">
            <a:extLst>
              <a:ext uri="{FF2B5EF4-FFF2-40B4-BE49-F238E27FC236}">
                <a16:creationId xmlns:a16="http://schemas.microsoft.com/office/drawing/2014/main" id="{DCE963B7-BC95-4705-AE18-1D96233DC09C}"/>
              </a:ext>
            </a:extLst>
          </p:cNvPr>
          <p:cNvSpPr/>
          <p:nvPr/>
        </p:nvSpPr>
        <p:spPr>
          <a:xfrm>
            <a:off x="5471978" y="2839870"/>
            <a:ext cx="576072" cy="30619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235FC2E4-9E31-4130-B8CC-034DF89F5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411271"/>
              </p:ext>
            </p:extLst>
          </p:nvPr>
        </p:nvGraphicFramePr>
        <p:xfrm>
          <a:off x="5514331" y="2876623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507960" imgH="241200" progId="Equation.DSMT4">
                  <p:embed/>
                </p:oleObj>
              </mc:Choice>
              <mc:Fallback>
                <p:oleObj name="Equation" r:id="rId50" imgW="507960" imgH="24120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235FC2E4-9E31-4130-B8CC-034DF89F59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5514331" y="2876623"/>
                        <a:ext cx="508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: Rounded Corners 99">
            <a:extLst>
              <a:ext uri="{FF2B5EF4-FFF2-40B4-BE49-F238E27FC236}">
                <a16:creationId xmlns:a16="http://schemas.microsoft.com/office/drawing/2014/main" id="{6BA21BD0-993C-436B-8E82-C265C7B47AE6}"/>
              </a:ext>
            </a:extLst>
          </p:cNvPr>
          <p:cNvSpPr/>
          <p:nvPr/>
        </p:nvSpPr>
        <p:spPr>
          <a:xfrm>
            <a:off x="3476225" y="2840165"/>
            <a:ext cx="289983" cy="307031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A62B98B3-5309-4E6F-B9F8-630AE03E5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047046"/>
              </p:ext>
            </p:extLst>
          </p:nvPr>
        </p:nvGraphicFramePr>
        <p:xfrm>
          <a:off x="3513142" y="2836789"/>
          <a:ext cx="228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28600" imgH="291960" progId="Equation.DSMT4">
                  <p:embed/>
                </p:oleObj>
              </mc:Choice>
              <mc:Fallback>
                <p:oleObj name="Equation" r:id="rId52" imgW="228600" imgH="29196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A62B98B3-5309-4E6F-B9F8-630AE03E5B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3513142" y="2836789"/>
                        <a:ext cx="228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Freeform: Shape 101">
            <a:extLst>
              <a:ext uri="{FF2B5EF4-FFF2-40B4-BE49-F238E27FC236}">
                <a16:creationId xmlns:a16="http://schemas.microsoft.com/office/drawing/2014/main" id="{7BA41B3F-22E9-48D4-8444-3FC5221C09B2}"/>
              </a:ext>
            </a:extLst>
          </p:cNvPr>
          <p:cNvSpPr/>
          <p:nvPr/>
        </p:nvSpPr>
        <p:spPr>
          <a:xfrm>
            <a:off x="5321305" y="2288628"/>
            <a:ext cx="550862" cy="219476"/>
          </a:xfrm>
          <a:custGeom>
            <a:avLst/>
            <a:gdLst>
              <a:gd name="connsiteX0" fmla="*/ 0 w 589331"/>
              <a:gd name="connsiteY0" fmla="*/ 21908 h 210821"/>
              <a:gd name="connsiteX1" fmla="*/ 547687 w 589331"/>
              <a:gd name="connsiteY1" fmla="*/ 17146 h 210821"/>
              <a:gd name="connsiteX2" fmla="*/ 550862 w 589331"/>
              <a:gd name="connsiteY2" fmla="*/ 210821 h 210821"/>
              <a:gd name="connsiteX3" fmla="*/ 550862 w 589331"/>
              <a:gd name="connsiteY3" fmla="*/ 210821 h 210821"/>
              <a:gd name="connsiteX4" fmla="*/ 550862 w 589331"/>
              <a:gd name="connsiteY4" fmla="*/ 210821 h 210821"/>
              <a:gd name="connsiteX0" fmla="*/ 0 w 554906"/>
              <a:gd name="connsiteY0" fmla="*/ 35323 h 224236"/>
              <a:gd name="connsiteX1" fmla="*/ 487131 w 554906"/>
              <a:gd name="connsiteY1" fmla="*/ 12394 h 224236"/>
              <a:gd name="connsiteX2" fmla="*/ 550862 w 554906"/>
              <a:gd name="connsiteY2" fmla="*/ 224236 h 224236"/>
              <a:gd name="connsiteX3" fmla="*/ 550862 w 554906"/>
              <a:gd name="connsiteY3" fmla="*/ 224236 h 224236"/>
              <a:gd name="connsiteX4" fmla="*/ 550862 w 554906"/>
              <a:gd name="connsiteY4" fmla="*/ 224236 h 224236"/>
              <a:gd name="connsiteX0" fmla="*/ 0 w 550862"/>
              <a:gd name="connsiteY0" fmla="*/ 30563 h 219476"/>
              <a:gd name="connsiteX1" fmla="*/ 459881 w 550862"/>
              <a:gd name="connsiteY1" fmla="*/ 13689 h 219476"/>
              <a:gd name="connsiteX2" fmla="*/ 550862 w 550862"/>
              <a:gd name="connsiteY2" fmla="*/ 219476 h 219476"/>
              <a:gd name="connsiteX3" fmla="*/ 550862 w 550862"/>
              <a:gd name="connsiteY3" fmla="*/ 219476 h 219476"/>
              <a:gd name="connsiteX4" fmla="*/ 550862 w 550862"/>
              <a:gd name="connsiteY4" fmla="*/ 219476 h 219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0862" h="219476">
                <a:moveTo>
                  <a:pt x="0" y="30563"/>
                </a:moveTo>
                <a:cubicBezTo>
                  <a:pt x="227938" y="12439"/>
                  <a:pt x="368071" y="-17796"/>
                  <a:pt x="459881" y="13689"/>
                </a:cubicBezTo>
                <a:cubicBezTo>
                  <a:pt x="551691" y="45174"/>
                  <a:pt x="550862" y="219476"/>
                  <a:pt x="550862" y="219476"/>
                </a:cubicBezTo>
                <a:lnTo>
                  <a:pt x="550862" y="219476"/>
                </a:lnTo>
                <a:lnTo>
                  <a:pt x="550862" y="219476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: Rounded Corners 102">
            <a:extLst>
              <a:ext uri="{FF2B5EF4-FFF2-40B4-BE49-F238E27FC236}">
                <a16:creationId xmlns:a16="http://schemas.microsoft.com/office/drawing/2014/main" id="{8D2EECA5-1140-4F85-B1E8-988991654C40}"/>
              </a:ext>
            </a:extLst>
          </p:cNvPr>
          <p:cNvSpPr/>
          <p:nvPr/>
        </p:nvSpPr>
        <p:spPr>
          <a:xfrm>
            <a:off x="6335712" y="2505735"/>
            <a:ext cx="289983" cy="307031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8C235CF3-731D-4372-8F70-1CC3DE7AB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590884"/>
              </p:ext>
            </p:extLst>
          </p:nvPr>
        </p:nvGraphicFramePr>
        <p:xfrm>
          <a:off x="6361113" y="250976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53800" imgH="279360" progId="Equation.DSMT4">
                  <p:embed/>
                </p:oleObj>
              </mc:Choice>
              <mc:Fallback>
                <p:oleObj name="Equation" r:id="rId54" imgW="253800" imgH="27936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8C235CF3-731D-4372-8F70-1CC3DE7AB1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6361113" y="2509765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Rectangle: Rounded Corners 104">
            <a:extLst>
              <a:ext uri="{FF2B5EF4-FFF2-40B4-BE49-F238E27FC236}">
                <a16:creationId xmlns:a16="http://schemas.microsoft.com/office/drawing/2014/main" id="{63716277-9D2A-4EC1-8E1B-28019081F90D}"/>
              </a:ext>
            </a:extLst>
          </p:cNvPr>
          <p:cNvSpPr/>
          <p:nvPr/>
        </p:nvSpPr>
        <p:spPr>
          <a:xfrm>
            <a:off x="8329003" y="2505735"/>
            <a:ext cx="537054" cy="30619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DC25DC56-35B7-40BE-9B71-5ADDE8A91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021230"/>
              </p:ext>
            </p:extLst>
          </p:nvPr>
        </p:nvGraphicFramePr>
        <p:xfrm>
          <a:off x="8396106" y="253704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406080" imgH="241200" progId="Equation.DSMT4">
                  <p:embed/>
                </p:oleObj>
              </mc:Choice>
              <mc:Fallback>
                <p:oleObj name="Equation" r:id="rId56" imgW="406080" imgH="24120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DC25DC56-35B7-40BE-9B71-5ADDE8A910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8396106" y="2537042"/>
                        <a:ext cx="406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Rectangle: Rounded Corners 106">
            <a:extLst>
              <a:ext uri="{FF2B5EF4-FFF2-40B4-BE49-F238E27FC236}">
                <a16:creationId xmlns:a16="http://schemas.microsoft.com/office/drawing/2014/main" id="{81452275-EDBC-44C4-906E-0C8C46EB897B}"/>
              </a:ext>
            </a:extLst>
          </p:cNvPr>
          <p:cNvSpPr/>
          <p:nvPr/>
        </p:nvSpPr>
        <p:spPr>
          <a:xfrm>
            <a:off x="8329003" y="2844323"/>
            <a:ext cx="537054" cy="30619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6B427890-A709-4C12-B453-270FAA09B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185749"/>
              </p:ext>
            </p:extLst>
          </p:nvPr>
        </p:nvGraphicFramePr>
        <p:xfrm>
          <a:off x="8395254" y="2880279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406080" imgH="241200" progId="Equation.DSMT4">
                  <p:embed/>
                </p:oleObj>
              </mc:Choice>
              <mc:Fallback>
                <p:oleObj name="Equation" r:id="rId58" imgW="406080" imgH="241200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6B427890-A709-4C12-B453-270FAA09B1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8395254" y="2880279"/>
                        <a:ext cx="406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: Rounded Corners 108">
            <a:extLst>
              <a:ext uri="{FF2B5EF4-FFF2-40B4-BE49-F238E27FC236}">
                <a16:creationId xmlns:a16="http://schemas.microsoft.com/office/drawing/2014/main" id="{66A3A0E6-AD20-45CF-A08D-F9A6686043B2}"/>
              </a:ext>
            </a:extLst>
          </p:cNvPr>
          <p:cNvSpPr/>
          <p:nvPr/>
        </p:nvSpPr>
        <p:spPr>
          <a:xfrm>
            <a:off x="6338566" y="2844618"/>
            <a:ext cx="289983" cy="307031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id="{77511CA8-A5D6-403F-BD6E-299666718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907668"/>
              </p:ext>
            </p:extLst>
          </p:nvPr>
        </p:nvGraphicFramePr>
        <p:xfrm>
          <a:off x="6362700" y="2846868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253800" imgH="279360" progId="Equation.DSMT4">
                  <p:embed/>
                </p:oleObj>
              </mc:Choice>
              <mc:Fallback>
                <p:oleObj name="Equation" r:id="rId60" imgW="253800" imgH="279360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77511CA8-A5D6-403F-BD6E-299666718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6362700" y="2846868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Freeform: Shape 110">
            <a:extLst>
              <a:ext uri="{FF2B5EF4-FFF2-40B4-BE49-F238E27FC236}">
                <a16:creationId xmlns:a16="http://schemas.microsoft.com/office/drawing/2014/main" id="{F9228A69-1873-4AE5-904E-97EAF9ECBBCF}"/>
              </a:ext>
            </a:extLst>
          </p:cNvPr>
          <p:cNvSpPr/>
          <p:nvPr/>
        </p:nvSpPr>
        <p:spPr>
          <a:xfrm>
            <a:off x="8183646" y="2293081"/>
            <a:ext cx="550862" cy="219476"/>
          </a:xfrm>
          <a:custGeom>
            <a:avLst/>
            <a:gdLst>
              <a:gd name="connsiteX0" fmla="*/ 0 w 589331"/>
              <a:gd name="connsiteY0" fmla="*/ 21908 h 210821"/>
              <a:gd name="connsiteX1" fmla="*/ 547687 w 589331"/>
              <a:gd name="connsiteY1" fmla="*/ 17146 h 210821"/>
              <a:gd name="connsiteX2" fmla="*/ 550862 w 589331"/>
              <a:gd name="connsiteY2" fmla="*/ 210821 h 210821"/>
              <a:gd name="connsiteX3" fmla="*/ 550862 w 589331"/>
              <a:gd name="connsiteY3" fmla="*/ 210821 h 210821"/>
              <a:gd name="connsiteX4" fmla="*/ 550862 w 589331"/>
              <a:gd name="connsiteY4" fmla="*/ 210821 h 210821"/>
              <a:gd name="connsiteX0" fmla="*/ 0 w 554906"/>
              <a:gd name="connsiteY0" fmla="*/ 35323 h 224236"/>
              <a:gd name="connsiteX1" fmla="*/ 487131 w 554906"/>
              <a:gd name="connsiteY1" fmla="*/ 12394 h 224236"/>
              <a:gd name="connsiteX2" fmla="*/ 550862 w 554906"/>
              <a:gd name="connsiteY2" fmla="*/ 224236 h 224236"/>
              <a:gd name="connsiteX3" fmla="*/ 550862 w 554906"/>
              <a:gd name="connsiteY3" fmla="*/ 224236 h 224236"/>
              <a:gd name="connsiteX4" fmla="*/ 550862 w 554906"/>
              <a:gd name="connsiteY4" fmla="*/ 224236 h 224236"/>
              <a:gd name="connsiteX0" fmla="*/ 0 w 550862"/>
              <a:gd name="connsiteY0" fmla="*/ 30563 h 219476"/>
              <a:gd name="connsiteX1" fmla="*/ 459881 w 550862"/>
              <a:gd name="connsiteY1" fmla="*/ 13689 h 219476"/>
              <a:gd name="connsiteX2" fmla="*/ 550862 w 550862"/>
              <a:gd name="connsiteY2" fmla="*/ 219476 h 219476"/>
              <a:gd name="connsiteX3" fmla="*/ 550862 w 550862"/>
              <a:gd name="connsiteY3" fmla="*/ 219476 h 219476"/>
              <a:gd name="connsiteX4" fmla="*/ 550862 w 550862"/>
              <a:gd name="connsiteY4" fmla="*/ 219476 h 219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50862" h="219476">
                <a:moveTo>
                  <a:pt x="0" y="30563"/>
                </a:moveTo>
                <a:cubicBezTo>
                  <a:pt x="227938" y="12439"/>
                  <a:pt x="368071" y="-17796"/>
                  <a:pt x="459881" y="13689"/>
                </a:cubicBezTo>
                <a:cubicBezTo>
                  <a:pt x="551691" y="45174"/>
                  <a:pt x="550862" y="219476"/>
                  <a:pt x="550862" y="219476"/>
                </a:cubicBezTo>
                <a:lnTo>
                  <a:pt x="550862" y="219476"/>
                </a:lnTo>
                <a:lnTo>
                  <a:pt x="550862" y="219476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251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Product Property:</a:t>
            </a:r>
          </a:p>
          <a:p>
            <a:pPr marL="685800" lvl="1" indent="-457200">
              <a:spcBef>
                <a:spcPts val="0"/>
              </a:spcBef>
            </a:pPr>
            <a:r>
              <a:rPr lang="en-US" dirty="0"/>
              <a:t>The logarithm of the product of two values is the same as the </a:t>
            </a:r>
            <a:br>
              <a:rPr lang="en-US" dirty="0"/>
            </a:br>
            <a:r>
              <a:rPr lang="en-US" dirty="0"/>
              <a:t>sum of the logarithms of each value.</a:t>
            </a:r>
          </a:p>
          <a:p>
            <a:endParaRPr lang="en-US" dirty="0"/>
          </a:p>
          <a:p>
            <a:pPr marL="457200"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Quotient Property:</a:t>
            </a:r>
          </a:p>
          <a:p>
            <a:pPr lvl="1"/>
            <a:endParaRPr lang="en-US" sz="1100" dirty="0"/>
          </a:p>
          <a:p>
            <a:pPr marL="685800"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The logarithm of the quotient of two values is the logarithm </a:t>
            </a:r>
            <a:br>
              <a:rPr lang="en-US" dirty="0"/>
            </a:br>
            <a:r>
              <a:rPr lang="en-US" dirty="0"/>
              <a:t>of the numerator minus the logarithm of the denominato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Logarithm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60AE448-9F8F-4C3B-94BC-B1AC6D5D6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8751"/>
              </p:ext>
            </p:extLst>
          </p:nvPr>
        </p:nvGraphicFramePr>
        <p:xfrm>
          <a:off x="3528529" y="1341248"/>
          <a:ext cx="419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760" imgH="469800" progId="Equation.DSMT4">
                  <p:embed/>
                </p:oleObj>
              </mc:Choice>
              <mc:Fallback>
                <p:oleObj name="Equation" r:id="rId2" imgW="4190760" imgH="469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60AE448-9F8F-4C3B-94BC-B1AC6D5D60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8529" y="1341248"/>
                        <a:ext cx="4191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6230B15-CFD2-4F8A-8DC3-BC2C65884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590582"/>
              </p:ext>
            </p:extLst>
          </p:nvPr>
        </p:nvGraphicFramePr>
        <p:xfrm>
          <a:off x="3663064" y="2703701"/>
          <a:ext cx="3975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74760" imgH="876240" progId="Equation.DSMT4">
                  <p:embed/>
                </p:oleObj>
              </mc:Choice>
              <mc:Fallback>
                <p:oleObj name="Equation" r:id="rId4" imgW="3974760" imgH="876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6230B15-CFD2-4F8A-8DC3-BC2C658841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3064" y="2703701"/>
                        <a:ext cx="39751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3829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Power Property:</a:t>
            </a:r>
          </a:p>
          <a:p>
            <a:pPr marL="685800" lvl="1" indent="-457200">
              <a:spcBef>
                <a:spcPts val="0"/>
              </a:spcBef>
            </a:pPr>
            <a:r>
              <a:rPr lang="en-US" dirty="0"/>
              <a:t>The logarithm of a value to a power is the power times the logarithm of the value.</a:t>
            </a:r>
          </a:p>
          <a:p>
            <a:pPr lvl="1"/>
            <a:endParaRPr lang="en-US" dirty="0"/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Change of Base:  </a:t>
            </a:r>
          </a:p>
          <a:p>
            <a:pPr lvl="1"/>
            <a:endParaRPr lang="en-US" sz="1400" dirty="0"/>
          </a:p>
          <a:p>
            <a:pPr marL="685800"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The logarithm with base </a:t>
            </a:r>
            <a:r>
              <a:rPr lang="en-US" i="1" dirty="0"/>
              <a:t>b</a:t>
            </a:r>
            <a:r>
              <a:rPr lang="en-US" dirty="0"/>
              <a:t> can be written as the common logarithm of the input over the common logarithm of </a:t>
            </a:r>
            <a:r>
              <a:rPr lang="en-US" i="1" dirty="0"/>
              <a:t>b</a:t>
            </a:r>
            <a:r>
              <a:rPr lang="en-US" dirty="0"/>
              <a:t>. A natural logarithm </a:t>
            </a:r>
            <a:br>
              <a:rPr lang="en-US" dirty="0"/>
            </a:br>
            <a:r>
              <a:rPr lang="en-US" dirty="0"/>
              <a:t>also can be used (or a logarithm with any base).</a:t>
            </a:r>
          </a:p>
          <a:p>
            <a:pPr lvl="1"/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Logarithm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46E2226-060F-4E71-AEEF-B4AE8B6F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58909"/>
              </p:ext>
            </p:extLst>
          </p:nvPr>
        </p:nvGraphicFramePr>
        <p:xfrm>
          <a:off x="3289443" y="1309352"/>
          <a:ext cx="3086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545760" progId="Equation.DSMT4">
                  <p:embed/>
                </p:oleObj>
              </mc:Choice>
              <mc:Fallback>
                <p:oleObj name="Equation" r:id="rId2" imgW="3085920" imgH="5457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46E2226-060F-4E71-AEEF-B4AE8B6FC3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9443" y="1309352"/>
                        <a:ext cx="30861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5103E72-0A2A-492D-A780-A000F1186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523220"/>
              </p:ext>
            </p:extLst>
          </p:nvPr>
        </p:nvGraphicFramePr>
        <p:xfrm>
          <a:off x="3247212" y="2560307"/>
          <a:ext cx="5867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67280" imgH="952200" progId="Equation.DSMT4">
                  <p:embed/>
                </p:oleObj>
              </mc:Choice>
              <mc:Fallback>
                <p:oleObj name="Equation" r:id="rId4" imgW="5867280" imgH="952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5103E72-0A2A-492D-A780-A000F118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7212" y="2560307"/>
                        <a:ext cx="58674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669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 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e of Base: Proof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5103E72-0A2A-492D-A780-A000F1186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08249"/>
              </p:ext>
            </p:extLst>
          </p:nvPr>
        </p:nvGraphicFramePr>
        <p:xfrm>
          <a:off x="516775" y="1381211"/>
          <a:ext cx="24638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2692080" progId="Equation.DSMT4">
                  <p:embed/>
                </p:oleObj>
              </mc:Choice>
              <mc:Fallback>
                <p:oleObj name="Equation" r:id="rId2" imgW="2463480" imgH="2692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5103E72-0A2A-492D-A780-A000F11867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6775" y="1381211"/>
                        <a:ext cx="2463800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F498428-0A13-4639-9B8D-1968443C5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844737"/>
              </p:ext>
            </p:extLst>
          </p:nvPr>
        </p:nvGraphicFramePr>
        <p:xfrm>
          <a:off x="4275855" y="1275570"/>
          <a:ext cx="23241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3060360" progId="Equation.DSMT4">
                  <p:embed/>
                </p:oleObj>
              </mc:Choice>
              <mc:Fallback>
                <p:oleObj name="Equation" r:id="rId4" imgW="2323800" imgH="3060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F498428-0A13-4639-9B8D-1968443C52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5855" y="1275570"/>
                        <a:ext cx="2324100" cy="306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: Shape 6">
            <a:extLst>
              <a:ext uri="{FF2B5EF4-FFF2-40B4-BE49-F238E27FC236}">
                <a16:creationId xmlns:a16="http://schemas.microsoft.com/office/drawing/2014/main" id="{9DE90027-CEFC-454E-B11A-A7127D9F55FE}"/>
              </a:ext>
            </a:extLst>
          </p:cNvPr>
          <p:cNvSpPr/>
          <p:nvPr/>
        </p:nvSpPr>
        <p:spPr>
          <a:xfrm>
            <a:off x="3004858" y="1708203"/>
            <a:ext cx="1173797" cy="2116667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  <a:gd name="connsiteX0" fmla="*/ 0 w 1336916"/>
              <a:gd name="connsiteY0" fmla="*/ 2314884 h 2314884"/>
              <a:gd name="connsiteX1" fmla="*/ 592783 w 1336916"/>
              <a:gd name="connsiteY1" fmla="*/ 1854531 h 2314884"/>
              <a:gd name="connsiteX2" fmla="*/ 754814 w 1336916"/>
              <a:gd name="connsiteY2" fmla="*/ 244873 h 2314884"/>
              <a:gd name="connsiteX3" fmla="*/ 1336916 w 1336916"/>
              <a:gd name="connsiteY3" fmla="*/ 6812 h 2314884"/>
              <a:gd name="connsiteX4" fmla="*/ 1336916 w 1336916"/>
              <a:gd name="connsiteY4" fmla="*/ 6812 h 2314884"/>
              <a:gd name="connsiteX5" fmla="*/ 1336916 w 1336916"/>
              <a:gd name="connsiteY5" fmla="*/ 6812 h 2314884"/>
              <a:gd name="connsiteX0" fmla="*/ 0 w 1336916"/>
              <a:gd name="connsiteY0" fmla="*/ 2321067 h 2321067"/>
              <a:gd name="connsiteX1" fmla="*/ 639701 w 1336916"/>
              <a:gd name="connsiteY1" fmla="*/ 2022251 h 2321067"/>
              <a:gd name="connsiteX2" fmla="*/ 754814 w 1336916"/>
              <a:gd name="connsiteY2" fmla="*/ 251056 h 2321067"/>
              <a:gd name="connsiteX3" fmla="*/ 1336916 w 1336916"/>
              <a:gd name="connsiteY3" fmla="*/ 12995 h 2321067"/>
              <a:gd name="connsiteX4" fmla="*/ 1336916 w 1336916"/>
              <a:gd name="connsiteY4" fmla="*/ 12995 h 2321067"/>
              <a:gd name="connsiteX5" fmla="*/ 1336916 w 1336916"/>
              <a:gd name="connsiteY5" fmla="*/ 12995 h 2321067"/>
              <a:gd name="connsiteX0" fmla="*/ 0 w 1320358"/>
              <a:gd name="connsiteY0" fmla="*/ 2284492 h 2284492"/>
              <a:gd name="connsiteX1" fmla="*/ 623143 w 1320358"/>
              <a:gd name="connsiteY1" fmla="*/ 2022251 h 2284492"/>
              <a:gd name="connsiteX2" fmla="*/ 738256 w 1320358"/>
              <a:gd name="connsiteY2" fmla="*/ 251056 h 2284492"/>
              <a:gd name="connsiteX3" fmla="*/ 1320358 w 1320358"/>
              <a:gd name="connsiteY3" fmla="*/ 12995 h 2284492"/>
              <a:gd name="connsiteX4" fmla="*/ 1320358 w 1320358"/>
              <a:gd name="connsiteY4" fmla="*/ 12995 h 2284492"/>
              <a:gd name="connsiteX5" fmla="*/ 1320358 w 1320358"/>
              <a:gd name="connsiteY5" fmla="*/ 12995 h 2284492"/>
              <a:gd name="connsiteX0" fmla="*/ 0 w 1320358"/>
              <a:gd name="connsiteY0" fmla="*/ 2280470 h 2280470"/>
              <a:gd name="connsiteX1" fmla="*/ 664540 w 1320358"/>
              <a:gd name="connsiteY1" fmla="*/ 1917649 h 2280470"/>
              <a:gd name="connsiteX2" fmla="*/ 738256 w 1320358"/>
              <a:gd name="connsiteY2" fmla="*/ 247034 h 2280470"/>
              <a:gd name="connsiteX3" fmla="*/ 1320358 w 1320358"/>
              <a:gd name="connsiteY3" fmla="*/ 8973 h 2280470"/>
              <a:gd name="connsiteX4" fmla="*/ 1320358 w 1320358"/>
              <a:gd name="connsiteY4" fmla="*/ 8973 h 2280470"/>
              <a:gd name="connsiteX5" fmla="*/ 1320358 w 1320358"/>
              <a:gd name="connsiteY5" fmla="*/ 8973 h 2280470"/>
              <a:gd name="connsiteX0" fmla="*/ 0 w 1397634"/>
              <a:gd name="connsiteY0" fmla="*/ 2313997 h 2313997"/>
              <a:gd name="connsiteX1" fmla="*/ 741816 w 1397634"/>
              <a:gd name="connsiteY1" fmla="*/ 1917649 h 2313997"/>
              <a:gd name="connsiteX2" fmla="*/ 815532 w 1397634"/>
              <a:gd name="connsiteY2" fmla="*/ 247034 h 2313997"/>
              <a:gd name="connsiteX3" fmla="*/ 1397634 w 1397634"/>
              <a:gd name="connsiteY3" fmla="*/ 8973 h 2313997"/>
              <a:gd name="connsiteX4" fmla="*/ 1397634 w 1397634"/>
              <a:gd name="connsiteY4" fmla="*/ 8973 h 2313997"/>
              <a:gd name="connsiteX5" fmla="*/ 1397634 w 1397634"/>
              <a:gd name="connsiteY5" fmla="*/ 8973 h 2313997"/>
              <a:gd name="connsiteX0" fmla="*/ 0 w 1397634"/>
              <a:gd name="connsiteY0" fmla="*/ 2316496 h 2316496"/>
              <a:gd name="connsiteX1" fmla="*/ 741816 w 1397634"/>
              <a:gd name="connsiteY1" fmla="*/ 1984153 h 2316496"/>
              <a:gd name="connsiteX2" fmla="*/ 815532 w 1397634"/>
              <a:gd name="connsiteY2" fmla="*/ 249533 h 2316496"/>
              <a:gd name="connsiteX3" fmla="*/ 1397634 w 1397634"/>
              <a:gd name="connsiteY3" fmla="*/ 11472 h 2316496"/>
              <a:gd name="connsiteX4" fmla="*/ 1397634 w 1397634"/>
              <a:gd name="connsiteY4" fmla="*/ 11472 h 2316496"/>
              <a:gd name="connsiteX5" fmla="*/ 1397634 w 1397634"/>
              <a:gd name="connsiteY5" fmla="*/ 11472 h 2316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7634" h="2316496">
                <a:moveTo>
                  <a:pt x="0" y="2316496"/>
                </a:moveTo>
                <a:cubicBezTo>
                  <a:pt x="237008" y="2242398"/>
                  <a:pt x="605894" y="2328647"/>
                  <a:pt x="741816" y="1984153"/>
                </a:cubicBezTo>
                <a:cubicBezTo>
                  <a:pt x="877738" y="1639659"/>
                  <a:pt x="706229" y="578313"/>
                  <a:pt x="815532" y="249533"/>
                </a:cubicBezTo>
                <a:cubicBezTo>
                  <a:pt x="924835" y="-79247"/>
                  <a:pt x="1397634" y="11472"/>
                  <a:pt x="1397634" y="11472"/>
                </a:cubicBezTo>
                <a:lnTo>
                  <a:pt x="1397634" y="11472"/>
                </a:lnTo>
                <a:lnTo>
                  <a:pt x="1397634" y="11472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9C175B07-FB88-467B-BC60-3FA4C2281C48}"/>
              </a:ext>
            </a:extLst>
          </p:cNvPr>
          <p:cNvSpPr/>
          <p:nvPr/>
        </p:nvSpPr>
        <p:spPr>
          <a:xfrm>
            <a:off x="4404442" y="3321857"/>
            <a:ext cx="2282826" cy="107440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6488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dirty="0"/>
              <a:t>Let’s complete the Guided Notes togeth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</a:t>
            </a:r>
          </a:p>
        </p:txBody>
      </p:sp>
    </p:spTree>
    <p:extLst>
      <p:ext uri="{BB962C8B-B14F-4D97-AF65-F5344CB8AC3E}">
        <p14:creationId xmlns:p14="http://schemas.microsoft.com/office/powerpoint/2010/main" val="466040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Work in pairs to solve each equation.</a:t>
            </a:r>
          </a:p>
          <a:p>
            <a:pPr marL="685800" lvl="1"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Decide who is student A and who is student B.</a:t>
            </a:r>
          </a:p>
          <a:p>
            <a:pPr marL="457200" indent="-457200"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Student A: Write the first step in solving question 1.</a:t>
            </a:r>
          </a:p>
          <a:p>
            <a:pPr marL="685800" lvl="1"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Pass the paper to student B.</a:t>
            </a:r>
          </a:p>
          <a:p>
            <a:pPr marL="457200" indent="-457200"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Student B: Write the second step.</a:t>
            </a:r>
          </a:p>
          <a:p>
            <a:pPr marL="685800" lvl="1"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Pass the paper to student A.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Repea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ying Properties: Solving</a:t>
            </a:r>
          </a:p>
        </p:txBody>
      </p:sp>
      <p:pic>
        <p:nvPicPr>
          <p:cNvPr id="3" name="Picture 2" descr="Icon&#10;&#10;Description automatically generated">
            <a:extLst>
              <a:ext uri="{FF2B5EF4-FFF2-40B4-BE49-F238E27FC236}">
                <a16:creationId xmlns:a16="http://schemas.microsoft.com/office/drawing/2014/main" id="{F001FC03-F181-4EE4-9918-332DE71189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6347" y="307247"/>
            <a:ext cx="1610453" cy="1610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59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(Solution 1)</a:t>
            </a:r>
          </a:p>
        </p:txBody>
      </p:sp>
      <p:pic>
        <p:nvPicPr>
          <p:cNvPr id="3" name="Picture 2" descr="Icon&#10;&#10;Description automatically generated">
            <a:extLst>
              <a:ext uri="{FF2B5EF4-FFF2-40B4-BE49-F238E27FC236}">
                <a16:creationId xmlns:a16="http://schemas.microsoft.com/office/drawing/2014/main" id="{F001FC03-F181-4EE4-9918-332DE71189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7340" y="307248"/>
            <a:ext cx="999460" cy="99946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716085-9B61-4CE9-B80B-CB1C834C0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121027"/>
              </p:ext>
            </p:extLst>
          </p:nvPr>
        </p:nvGraphicFramePr>
        <p:xfrm>
          <a:off x="509834" y="1330398"/>
          <a:ext cx="375920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59120" imgH="3466800" progId="Equation.DSMT4">
                  <p:embed/>
                </p:oleObj>
              </mc:Choice>
              <mc:Fallback>
                <p:oleObj name="Equation" r:id="rId4" imgW="3759120" imgH="3466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716085-9B61-4CE9-B80B-CB1C834C0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834" y="1330398"/>
                        <a:ext cx="3759200" cy="346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6429C3D-5DAA-496F-9749-3051C05F6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804880"/>
              </p:ext>
            </p:extLst>
          </p:nvPr>
        </p:nvGraphicFramePr>
        <p:xfrm>
          <a:off x="4903295" y="1401981"/>
          <a:ext cx="28067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1841400" progId="Equation.DSMT4">
                  <p:embed/>
                </p:oleObj>
              </mc:Choice>
              <mc:Fallback>
                <p:oleObj name="Equation" r:id="rId6" imgW="2806560" imgH="1841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6429C3D-5DAA-496F-9749-3051C05F6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3295" y="1401981"/>
                        <a:ext cx="28067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38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046AA0DD-29EF-4598-96DF-088AE5A4B14B}"/>
              </a:ext>
            </a:extLst>
          </p:cNvPr>
          <p:cNvSpPr/>
          <p:nvPr/>
        </p:nvSpPr>
        <p:spPr>
          <a:xfrm>
            <a:off x="485322" y="2400730"/>
            <a:ext cx="2379829" cy="463550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(Solution 1 continued…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6429C3D-5DAA-496F-9749-3051C05F6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29568"/>
              </p:ext>
            </p:extLst>
          </p:nvPr>
        </p:nvGraphicFramePr>
        <p:xfrm>
          <a:off x="4902636" y="1401981"/>
          <a:ext cx="28067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560" imgH="1841400" progId="Equation.DSMT4">
                  <p:embed/>
                </p:oleObj>
              </mc:Choice>
              <mc:Fallback>
                <p:oleObj name="Equation" r:id="rId3" imgW="2806560" imgH="1841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6429C3D-5DAA-496F-9749-3051C05F6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2636" y="1401981"/>
                        <a:ext cx="28067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30EF456-986D-494C-9B94-F8787195F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14920"/>
              </p:ext>
            </p:extLst>
          </p:nvPr>
        </p:nvGraphicFramePr>
        <p:xfrm>
          <a:off x="535485" y="1343505"/>
          <a:ext cx="23114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200" imgH="1498320" progId="Equation.DSMT4">
                  <p:embed/>
                </p:oleObj>
              </mc:Choice>
              <mc:Fallback>
                <p:oleObj name="Equation" r:id="rId5" imgW="2311200" imgH="1498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30EF456-986D-494C-9B94-F8787195F6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485" y="1343505"/>
                        <a:ext cx="23114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7A5F22-F6CD-43B0-AA66-D3E16FFAB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716754"/>
              </p:ext>
            </p:extLst>
          </p:nvPr>
        </p:nvGraphicFramePr>
        <p:xfrm>
          <a:off x="6197887" y="4012980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291960" progId="Equation.DSMT4">
                  <p:embed/>
                </p:oleObj>
              </mc:Choice>
              <mc:Fallback>
                <p:oleObj name="Equation" r:id="rId7" imgW="63468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07A5F22-F6CD-43B0-AA66-D3E16FFABB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7887" y="4012980"/>
                        <a:ext cx="635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7961223-00A4-4CB0-A1A4-B5F1BD29DE98}"/>
              </a:ext>
            </a:extLst>
          </p:cNvPr>
          <p:cNvCxnSpPr>
            <a:cxnSpLocks/>
            <a:stCxn id="18" idx="3"/>
          </p:cNvCxnSpPr>
          <p:nvPr/>
        </p:nvCxnSpPr>
        <p:spPr>
          <a:xfrm>
            <a:off x="2865151" y="2632505"/>
            <a:ext cx="3263102" cy="392458"/>
          </a:xfrm>
          <a:prstGeom prst="straightConnector1">
            <a:avLst/>
          </a:pr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73FC221-EFE4-4E20-AAF0-CC95D7522029}"/>
              </a:ext>
            </a:extLst>
          </p:cNvPr>
          <p:cNvCxnSpPr>
            <a:cxnSpLocks/>
          </p:cNvCxnSpPr>
          <p:nvPr/>
        </p:nvCxnSpPr>
        <p:spPr>
          <a:xfrm flipH="1">
            <a:off x="6510513" y="3248797"/>
            <a:ext cx="53160" cy="653350"/>
          </a:xfrm>
          <a:prstGeom prst="straightConnector1">
            <a:avLst/>
          </a:pr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C2EF251B-FAC7-4706-A53B-168E148644F6}"/>
              </a:ext>
            </a:extLst>
          </p:cNvPr>
          <p:cNvSpPr/>
          <p:nvPr/>
        </p:nvSpPr>
        <p:spPr>
          <a:xfrm>
            <a:off x="6128253" y="3965502"/>
            <a:ext cx="768085" cy="408517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3" name="Picture 12" descr="Icon&#10;&#10;Description automatically generated">
            <a:extLst>
              <a:ext uri="{FF2B5EF4-FFF2-40B4-BE49-F238E27FC236}">
                <a16:creationId xmlns:a16="http://schemas.microsoft.com/office/drawing/2014/main" id="{CF22EAA0-D6A8-4000-A17A-56B61653AA5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87340" y="307248"/>
            <a:ext cx="999460" cy="99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618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(Solution 2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716085-9B61-4CE9-B80B-CB1C834C0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840056"/>
              </p:ext>
            </p:extLst>
          </p:nvPr>
        </p:nvGraphicFramePr>
        <p:xfrm>
          <a:off x="509834" y="1169434"/>
          <a:ext cx="3670300" cy="35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70200" imgH="3568680" progId="Equation.DSMT4">
                  <p:embed/>
                </p:oleObj>
              </mc:Choice>
              <mc:Fallback>
                <p:oleObj name="Equation" r:id="rId3" imgW="3670200" imgH="3568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716085-9B61-4CE9-B80B-CB1C834C0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834" y="1169434"/>
                        <a:ext cx="3670300" cy="356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6429C3D-5DAA-496F-9749-3051C05F6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401646"/>
              </p:ext>
            </p:extLst>
          </p:nvPr>
        </p:nvGraphicFramePr>
        <p:xfrm>
          <a:off x="4903294" y="1398655"/>
          <a:ext cx="28067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06560" imgH="1942920" progId="Equation.DSMT4">
                  <p:embed/>
                </p:oleObj>
              </mc:Choice>
              <mc:Fallback>
                <p:oleObj name="Equation" r:id="rId5" imgW="2806560" imgH="19429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6429C3D-5DAA-496F-9749-3051C05F6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3294" y="1398655"/>
                        <a:ext cx="28067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Icon&#10;&#10;Description automatically generated">
            <a:extLst>
              <a:ext uri="{FF2B5EF4-FFF2-40B4-BE49-F238E27FC236}">
                <a16:creationId xmlns:a16="http://schemas.microsoft.com/office/drawing/2014/main" id="{2FFF1E30-890E-412F-9295-7EFF8A89A35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87340" y="307248"/>
            <a:ext cx="999460" cy="99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5075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046AA0DD-29EF-4598-96DF-088AE5A4B14B}"/>
              </a:ext>
            </a:extLst>
          </p:cNvPr>
          <p:cNvSpPr/>
          <p:nvPr/>
        </p:nvSpPr>
        <p:spPr>
          <a:xfrm>
            <a:off x="3299892" y="3906945"/>
            <a:ext cx="1097280" cy="463550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50000"/>
              </a:lnSpc>
              <a:spcBef>
                <a:spcPts val="1200"/>
              </a:spcBef>
              <a:buNone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(Solution 2 continued…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716085-9B61-4CE9-B80B-CB1C834C0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642244"/>
              </p:ext>
            </p:extLst>
          </p:nvPr>
        </p:nvGraphicFramePr>
        <p:xfrm>
          <a:off x="531286" y="1217570"/>
          <a:ext cx="23241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3800" imgH="3314520" progId="Equation.DSMT4">
                  <p:embed/>
                </p:oleObj>
              </mc:Choice>
              <mc:Fallback>
                <p:oleObj name="Equation" r:id="rId3" imgW="2323800" imgH="3314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716085-9B61-4CE9-B80B-CB1C834C0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286" y="1217570"/>
                        <a:ext cx="2324100" cy="331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6429C3D-5DAA-496F-9749-3051C05F6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911882"/>
              </p:ext>
            </p:extLst>
          </p:nvPr>
        </p:nvGraphicFramePr>
        <p:xfrm>
          <a:off x="4901137" y="1398653"/>
          <a:ext cx="28067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06560" imgH="1942920" progId="Equation.DSMT4">
                  <p:embed/>
                </p:oleObj>
              </mc:Choice>
              <mc:Fallback>
                <p:oleObj name="Equation" r:id="rId5" imgW="2806560" imgH="19429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6429C3D-5DAA-496F-9749-3051C05F6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1137" y="1398653"/>
                        <a:ext cx="28067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30EF456-986D-494C-9B94-F8787195F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615588"/>
              </p:ext>
            </p:extLst>
          </p:nvPr>
        </p:nvGraphicFramePr>
        <p:xfrm>
          <a:off x="3415529" y="3417879"/>
          <a:ext cx="850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850680" progId="Equation.DSMT4">
                  <p:embed/>
                </p:oleObj>
              </mc:Choice>
              <mc:Fallback>
                <p:oleObj name="Equation" r:id="rId7" imgW="850680" imgH="850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30EF456-986D-494C-9B94-F8787195F6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5529" y="3417879"/>
                        <a:ext cx="850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: Shape 7">
            <a:extLst>
              <a:ext uri="{FF2B5EF4-FFF2-40B4-BE49-F238E27FC236}">
                <a16:creationId xmlns:a16="http://schemas.microsoft.com/office/drawing/2014/main" id="{DB722189-6FF9-4E0C-B3CB-566543F7C69B}"/>
              </a:ext>
            </a:extLst>
          </p:cNvPr>
          <p:cNvSpPr/>
          <p:nvPr/>
        </p:nvSpPr>
        <p:spPr>
          <a:xfrm>
            <a:off x="2835361" y="3653630"/>
            <a:ext cx="509080" cy="652556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  <a:gd name="connsiteX0" fmla="*/ 0 w 1336916"/>
              <a:gd name="connsiteY0" fmla="*/ 2314884 h 2314884"/>
              <a:gd name="connsiteX1" fmla="*/ 592783 w 1336916"/>
              <a:gd name="connsiteY1" fmla="*/ 1854531 h 2314884"/>
              <a:gd name="connsiteX2" fmla="*/ 754814 w 1336916"/>
              <a:gd name="connsiteY2" fmla="*/ 244873 h 2314884"/>
              <a:gd name="connsiteX3" fmla="*/ 1336916 w 1336916"/>
              <a:gd name="connsiteY3" fmla="*/ 6812 h 2314884"/>
              <a:gd name="connsiteX4" fmla="*/ 1336916 w 1336916"/>
              <a:gd name="connsiteY4" fmla="*/ 6812 h 2314884"/>
              <a:gd name="connsiteX5" fmla="*/ 1336916 w 1336916"/>
              <a:gd name="connsiteY5" fmla="*/ 6812 h 2314884"/>
              <a:gd name="connsiteX0" fmla="*/ 0 w 1336916"/>
              <a:gd name="connsiteY0" fmla="*/ 2321067 h 2321067"/>
              <a:gd name="connsiteX1" fmla="*/ 639701 w 1336916"/>
              <a:gd name="connsiteY1" fmla="*/ 2022251 h 2321067"/>
              <a:gd name="connsiteX2" fmla="*/ 754814 w 1336916"/>
              <a:gd name="connsiteY2" fmla="*/ 251056 h 2321067"/>
              <a:gd name="connsiteX3" fmla="*/ 1336916 w 1336916"/>
              <a:gd name="connsiteY3" fmla="*/ 12995 h 2321067"/>
              <a:gd name="connsiteX4" fmla="*/ 1336916 w 1336916"/>
              <a:gd name="connsiteY4" fmla="*/ 12995 h 2321067"/>
              <a:gd name="connsiteX5" fmla="*/ 1336916 w 1336916"/>
              <a:gd name="connsiteY5" fmla="*/ 12995 h 2321067"/>
              <a:gd name="connsiteX0" fmla="*/ 0 w 1320358"/>
              <a:gd name="connsiteY0" fmla="*/ 2284492 h 2284492"/>
              <a:gd name="connsiteX1" fmla="*/ 623143 w 1320358"/>
              <a:gd name="connsiteY1" fmla="*/ 2022251 h 2284492"/>
              <a:gd name="connsiteX2" fmla="*/ 738256 w 1320358"/>
              <a:gd name="connsiteY2" fmla="*/ 251056 h 2284492"/>
              <a:gd name="connsiteX3" fmla="*/ 1320358 w 1320358"/>
              <a:gd name="connsiteY3" fmla="*/ 12995 h 2284492"/>
              <a:gd name="connsiteX4" fmla="*/ 1320358 w 1320358"/>
              <a:gd name="connsiteY4" fmla="*/ 12995 h 2284492"/>
              <a:gd name="connsiteX5" fmla="*/ 1320358 w 1320358"/>
              <a:gd name="connsiteY5" fmla="*/ 12995 h 2284492"/>
              <a:gd name="connsiteX0" fmla="*/ 0 w 1320358"/>
              <a:gd name="connsiteY0" fmla="*/ 2280470 h 2280470"/>
              <a:gd name="connsiteX1" fmla="*/ 664540 w 1320358"/>
              <a:gd name="connsiteY1" fmla="*/ 1917649 h 2280470"/>
              <a:gd name="connsiteX2" fmla="*/ 738256 w 1320358"/>
              <a:gd name="connsiteY2" fmla="*/ 247034 h 2280470"/>
              <a:gd name="connsiteX3" fmla="*/ 1320358 w 1320358"/>
              <a:gd name="connsiteY3" fmla="*/ 8973 h 2280470"/>
              <a:gd name="connsiteX4" fmla="*/ 1320358 w 1320358"/>
              <a:gd name="connsiteY4" fmla="*/ 8973 h 2280470"/>
              <a:gd name="connsiteX5" fmla="*/ 1320358 w 1320358"/>
              <a:gd name="connsiteY5" fmla="*/ 8973 h 2280470"/>
              <a:gd name="connsiteX0" fmla="*/ 0 w 1397634"/>
              <a:gd name="connsiteY0" fmla="*/ 2313997 h 2313997"/>
              <a:gd name="connsiteX1" fmla="*/ 741816 w 1397634"/>
              <a:gd name="connsiteY1" fmla="*/ 1917649 h 2313997"/>
              <a:gd name="connsiteX2" fmla="*/ 815532 w 1397634"/>
              <a:gd name="connsiteY2" fmla="*/ 247034 h 2313997"/>
              <a:gd name="connsiteX3" fmla="*/ 1397634 w 1397634"/>
              <a:gd name="connsiteY3" fmla="*/ 8973 h 2313997"/>
              <a:gd name="connsiteX4" fmla="*/ 1397634 w 1397634"/>
              <a:gd name="connsiteY4" fmla="*/ 8973 h 2313997"/>
              <a:gd name="connsiteX5" fmla="*/ 1397634 w 1397634"/>
              <a:gd name="connsiteY5" fmla="*/ 8973 h 2313997"/>
              <a:gd name="connsiteX0" fmla="*/ 0 w 1397634"/>
              <a:gd name="connsiteY0" fmla="*/ 2316496 h 2316496"/>
              <a:gd name="connsiteX1" fmla="*/ 741816 w 1397634"/>
              <a:gd name="connsiteY1" fmla="*/ 1984153 h 2316496"/>
              <a:gd name="connsiteX2" fmla="*/ 815532 w 1397634"/>
              <a:gd name="connsiteY2" fmla="*/ 249533 h 2316496"/>
              <a:gd name="connsiteX3" fmla="*/ 1397634 w 1397634"/>
              <a:gd name="connsiteY3" fmla="*/ 11472 h 2316496"/>
              <a:gd name="connsiteX4" fmla="*/ 1397634 w 1397634"/>
              <a:gd name="connsiteY4" fmla="*/ 11472 h 2316496"/>
              <a:gd name="connsiteX5" fmla="*/ 1397634 w 1397634"/>
              <a:gd name="connsiteY5" fmla="*/ 11472 h 2316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7634" h="2316496">
                <a:moveTo>
                  <a:pt x="0" y="2316496"/>
                </a:moveTo>
                <a:cubicBezTo>
                  <a:pt x="237008" y="2242398"/>
                  <a:pt x="605894" y="2328647"/>
                  <a:pt x="741816" y="1984153"/>
                </a:cubicBezTo>
                <a:cubicBezTo>
                  <a:pt x="877738" y="1639659"/>
                  <a:pt x="706229" y="578313"/>
                  <a:pt x="815532" y="249533"/>
                </a:cubicBezTo>
                <a:cubicBezTo>
                  <a:pt x="924835" y="-79247"/>
                  <a:pt x="1397634" y="11472"/>
                  <a:pt x="1397634" y="11472"/>
                </a:cubicBezTo>
                <a:lnTo>
                  <a:pt x="1397634" y="11472"/>
                </a:lnTo>
                <a:lnTo>
                  <a:pt x="1397634" y="11472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7A5F22-F6CD-43B0-AA66-D3E16FFAB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574452"/>
              </p:ext>
            </p:extLst>
          </p:nvPr>
        </p:nvGraphicFramePr>
        <p:xfrm>
          <a:off x="5238721" y="4090879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20760" imgH="380880" progId="Equation.DSMT4">
                  <p:embed/>
                </p:oleObj>
              </mc:Choice>
              <mc:Fallback>
                <p:oleObj name="Equation" r:id="rId9" imgW="212076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07A5F22-F6CD-43B0-AA66-D3E16FFABB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38721" y="4090879"/>
                        <a:ext cx="2120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7961223-00A4-4CB0-A1A4-B5F1BD29DE98}"/>
              </a:ext>
            </a:extLst>
          </p:cNvPr>
          <p:cNvCxnSpPr>
            <a:cxnSpLocks/>
            <a:stCxn id="18" idx="3"/>
          </p:cNvCxnSpPr>
          <p:nvPr/>
        </p:nvCxnSpPr>
        <p:spPr>
          <a:xfrm flipV="1">
            <a:off x="4397172" y="3295150"/>
            <a:ext cx="814672" cy="843570"/>
          </a:xfrm>
          <a:prstGeom prst="straightConnector1">
            <a:avLst/>
          </a:pr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73FC221-EFE4-4E20-AAF0-CC95D7522029}"/>
              </a:ext>
            </a:extLst>
          </p:cNvPr>
          <p:cNvCxnSpPr>
            <a:cxnSpLocks/>
          </p:cNvCxnSpPr>
          <p:nvPr/>
        </p:nvCxnSpPr>
        <p:spPr>
          <a:xfrm>
            <a:off x="6284846" y="3311096"/>
            <a:ext cx="0" cy="673689"/>
          </a:xfrm>
          <a:prstGeom prst="straightConnector1">
            <a:avLst/>
          </a:pr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C2EF251B-FAC7-4706-A53B-168E148644F6}"/>
              </a:ext>
            </a:extLst>
          </p:cNvPr>
          <p:cNvSpPr/>
          <p:nvPr/>
        </p:nvSpPr>
        <p:spPr>
          <a:xfrm>
            <a:off x="5162521" y="4063362"/>
            <a:ext cx="2263245" cy="408517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4" name="Picture 13" descr="Icon&#10;&#10;Description automatically generated">
            <a:extLst>
              <a:ext uri="{FF2B5EF4-FFF2-40B4-BE49-F238E27FC236}">
                <a16:creationId xmlns:a16="http://schemas.microsoft.com/office/drawing/2014/main" id="{4635DF15-BF56-4570-BF0F-C2DE51E8AC0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87340" y="307248"/>
            <a:ext cx="999460" cy="99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415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All About That Base, Part 2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olving Logarithmic Equation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(Solution 3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716085-9B61-4CE9-B80B-CB1C834C0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24576"/>
              </p:ext>
            </p:extLst>
          </p:nvPr>
        </p:nvGraphicFramePr>
        <p:xfrm>
          <a:off x="542002" y="1343506"/>
          <a:ext cx="31115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480" imgH="3377880" progId="Equation.DSMT4">
                  <p:embed/>
                </p:oleObj>
              </mc:Choice>
              <mc:Fallback>
                <p:oleObj name="Equation" r:id="rId3" imgW="3111480" imgH="3377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716085-9B61-4CE9-B80B-CB1C834C0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002" y="1343506"/>
                        <a:ext cx="3111500" cy="337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6429C3D-5DAA-496F-9749-3051C05F6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197440"/>
              </p:ext>
            </p:extLst>
          </p:nvPr>
        </p:nvGraphicFramePr>
        <p:xfrm>
          <a:off x="4890516" y="1401982"/>
          <a:ext cx="28067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06560" imgH="1841400" progId="Equation.DSMT4">
                  <p:embed/>
                </p:oleObj>
              </mc:Choice>
              <mc:Fallback>
                <p:oleObj name="Equation" r:id="rId5" imgW="2806560" imgH="1841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6429C3D-5DAA-496F-9749-3051C05F6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0516" y="1401982"/>
                        <a:ext cx="28067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Icon&#10;&#10;Description automatically generated">
            <a:extLst>
              <a:ext uri="{FF2B5EF4-FFF2-40B4-BE49-F238E27FC236}">
                <a16:creationId xmlns:a16="http://schemas.microsoft.com/office/drawing/2014/main" id="{4EE117A7-4C23-43E4-A246-476F6B2B7AB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87340" y="307248"/>
            <a:ext cx="999460" cy="99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40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0574EDB-5136-459D-90A1-93B8DAC99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46439"/>
              </p:ext>
            </p:extLst>
          </p:nvPr>
        </p:nvGraphicFramePr>
        <p:xfrm>
          <a:off x="5498266" y="3990495"/>
          <a:ext cx="179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368280" progId="Equation.DSMT4">
                  <p:embed/>
                </p:oleObj>
              </mc:Choice>
              <mc:Fallback>
                <p:oleObj name="Equation" r:id="rId3" imgW="1790640" imgH="368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0574EDB-5136-459D-90A1-93B8DAC994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98266" y="3990495"/>
                        <a:ext cx="1790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1200" dirty="0"/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(Solution 3 continued…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716085-9B61-4CE9-B80B-CB1C834C0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222909"/>
              </p:ext>
            </p:extLst>
          </p:nvPr>
        </p:nvGraphicFramePr>
        <p:xfrm>
          <a:off x="528524" y="1218977"/>
          <a:ext cx="25908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90560" imgH="3200400" progId="Equation.DSMT4">
                  <p:embed/>
                </p:oleObj>
              </mc:Choice>
              <mc:Fallback>
                <p:oleObj name="Equation" r:id="rId5" imgW="2590560" imgH="3200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716085-9B61-4CE9-B80B-CB1C834C0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524" y="1218977"/>
                        <a:ext cx="2590800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6429C3D-5DAA-496F-9749-3051C05F6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248143"/>
              </p:ext>
            </p:extLst>
          </p:nvPr>
        </p:nvGraphicFramePr>
        <p:xfrm>
          <a:off x="4889095" y="1403016"/>
          <a:ext cx="28067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06560" imgH="1841400" progId="Equation.DSMT4">
                  <p:embed/>
                </p:oleObj>
              </mc:Choice>
              <mc:Fallback>
                <p:oleObj name="Equation" r:id="rId7" imgW="2806560" imgH="1841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6429C3D-5DAA-496F-9749-3051C05F6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9095" y="1403016"/>
                        <a:ext cx="28067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3AE2C13-B0E4-4A6C-94EA-EE98EB7E51FE}"/>
              </a:ext>
            </a:extLst>
          </p:cNvPr>
          <p:cNvSpPr/>
          <p:nvPr/>
        </p:nvSpPr>
        <p:spPr>
          <a:xfrm>
            <a:off x="1208346" y="3969117"/>
            <a:ext cx="2011680" cy="457200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66BD462-098E-4045-87D9-29EDD2A9B27A}"/>
              </a:ext>
            </a:extLst>
          </p:cNvPr>
          <p:cNvCxnSpPr>
            <a:cxnSpLocks/>
            <a:stCxn id="7" idx="3"/>
          </p:cNvCxnSpPr>
          <p:nvPr/>
        </p:nvCxnSpPr>
        <p:spPr>
          <a:xfrm flipV="1">
            <a:off x="3220026" y="3054962"/>
            <a:ext cx="2656848" cy="1142755"/>
          </a:xfrm>
          <a:prstGeom prst="straightConnector1">
            <a:avLst/>
          </a:pr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2AAB8D7-C912-4B97-AC40-C1A8B39C3E7D}"/>
              </a:ext>
            </a:extLst>
          </p:cNvPr>
          <p:cNvCxnSpPr>
            <a:cxnSpLocks/>
          </p:cNvCxnSpPr>
          <p:nvPr/>
        </p:nvCxnSpPr>
        <p:spPr>
          <a:xfrm>
            <a:off x="6375095" y="3244516"/>
            <a:ext cx="0" cy="665328"/>
          </a:xfrm>
          <a:prstGeom prst="straightConnector1">
            <a:avLst/>
          </a:pr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DEE731BB-14F7-4B89-813F-D7F14A73F006}"/>
              </a:ext>
            </a:extLst>
          </p:cNvPr>
          <p:cNvSpPr/>
          <p:nvPr/>
        </p:nvSpPr>
        <p:spPr>
          <a:xfrm>
            <a:off x="5369633" y="3981450"/>
            <a:ext cx="2011680" cy="45720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3" name="Picture 12" descr="Icon&#10;&#10;Description automatically generated">
            <a:extLst>
              <a:ext uri="{FF2B5EF4-FFF2-40B4-BE49-F238E27FC236}">
                <a16:creationId xmlns:a16="http://schemas.microsoft.com/office/drawing/2014/main" id="{2DE6380B-BA3E-4956-9866-2693A5E947F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87340" y="307248"/>
            <a:ext cx="999460" cy="99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371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(Solution 4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716085-9B61-4CE9-B80B-CB1C834C0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469620"/>
              </p:ext>
            </p:extLst>
          </p:nvPr>
        </p:nvGraphicFramePr>
        <p:xfrm>
          <a:off x="515127" y="1327558"/>
          <a:ext cx="393700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6960" imgH="3390840" progId="Equation.DSMT4">
                  <p:embed/>
                </p:oleObj>
              </mc:Choice>
              <mc:Fallback>
                <p:oleObj name="Equation" r:id="rId3" imgW="3936960" imgH="3390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716085-9B61-4CE9-B80B-CB1C834C0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127" y="1327558"/>
                        <a:ext cx="3937000" cy="339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6429C3D-5DAA-496F-9749-3051C05F6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958370"/>
              </p:ext>
            </p:extLst>
          </p:nvPr>
        </p:nvGraphicFramePr>
        <p:xfrm>
          <a:off x="4946523" y="1720956"/>
          <a:ext cx="280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06560" imgH="850680" progId="Equation.DSMT4">
                  <p:embed/>
                </p:oleObj>
              </mc:Choice>
              <mc:Fallback>
                <p:oleObj name="Equation" r:id="rId5" imgW="2806560" imgH="8506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6429C3D-5DAA-496F-9749-3051C05F6D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6523" y="1720956"/>
                        <a:ext cx="28067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Icon&#10;&#10;Description automatically generated">
            <a:extLst>
              <a:ext uri="{FF2B5EF4-FFF2-40B4-BE49-F238E27FC236}">
                <a16:creationId xmlns:a16="http://schemas.microsoft.com/office/drawing/2014/main" id="{1E79EC37-8162-46EB-89FC-9E1B964F9D9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87340" y="307248"/>
            <a:ext cx="999460" cy="99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0838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(Solution 4 continued…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716085-9B61-4CE9-B80B-CB1C834C0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444480"/>
              </p:ext>
            </p:extLst>
          </p:nvPr>
        </p:nvGraphicFramePr>
        <p:xfrm>
          <a:off x="518628" y="1169813"/>
          <a:ext cx="22479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40" imgH="2997000" progId="Equation.DSMT4">
                  <p:embed/>
                </p:oleObj>
              </mc:Choice>
              <mc:Fallback>
                <p:oleObj name="Equation" r:id="rId3" imgW="2247840" imgH="2997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716085-9B61-4CE9-B80B-CB1C834C0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628" y="1169813"/>
                        <a:ext cx="2247900" cy="299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FF68BD-857C-4591-9DA4-973C5CE02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818641"/>
              </p:ext>
            </p:extLst>
          </p:nvPr>
        </p:nvGraphicFramePr>
        <p:xfrm>
          <a:off x="5769708" y="3474007"/>
          <a:ext cx="85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91960" progId="Equation.DSMT4">
                  <p:embed/>
                </p:oleObj>
              </mc:Choice>
              <mc:Fallback>
                <p:oleObj name="Equation" r:id="rId5" imgW="85068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FFF68BD-857C-4591-9DA4-973C5CE02B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9708" y="3474007"/>
                        <a:ext cx="850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3AD9E98-A2A4-4939-AD12-A2CA39A4E94F}"/>
              </a:ext>
            </a:extLst>
          </p:cNvPr>
          <p:cNvSpPr/>
          <p:nvPr/>
        </p:nvSpPr>
        <p:spPr>
          <a:xfrm>
            <a:off x="1757698" y="3720473"/>
            <a:ext cx="1003514" cy="463550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669E92F-147C-4B15-A94D-035FA5993E0B}"/>
              </a:ext>
            </a:extLst>
          </p:cNvPr>
          <p:cNvCxnSpPr>
            <a:cxnSpLocks/>
            <a:stCxn id="8" idx="3"/>
          </p:cNvCxnSpPr>
          <p:nvPr/>
        </p:nvCxnSpPr>
        <p:spPr>
          <a:xfrm flipV="1">
            <a:off x="2761212" y="2392326"/>
            <a:ext cx="2903400" cy="1559922"/>
          </a:xfrm>
          <a:prstGeom prst="straightConnector1">
            <a:avLst/>
          </a:pr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F9BCFB9-077C-44A8-905B-F5257F003654}"/>
              </a:ext>
            </a:extLst>
          </p:cNvPr>
          <p:cNvCxnSpPr>
            <a:cxnSpLocks/>
          </p:cNvCxnSpPr>
          <p:nvPr/>
        </p:nvCxnSpPr>
        <p:spPr>
          <a:xfrm>
            <a:off x="6192338" y="2577577"/>
            <a:ext cx="0" cy="731520"/>
          </a:xfrm>
          <a:prstGeom prst="straightConnector1">
            <a:avLst/>
          </a:pr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F244D9FF-86F1-49A5-ABD3-31EBEEA9A842}"/>
              </a:ext>
            </a:extLst>
          </p:cNvPr>
          <p:cNvSpPr/>
          <p:nvPr/>
        </p:nvSpPr>
        <p:spPr>
          <a:xfrm>
            <a:off x="5664239" y="3400982"/>
            <a:ext cx="1054167" cy="447364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CAB4D70-7BBC-4C2F-A340-9C384069DB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069038"/>
              </p:ext>
            </p:extLst>
          </p:nvPr>
        </p:nvGraphicFramePr>
        <p:xfrm>
          <a:off x="4946522" y="1720960"/>
          <a:ext cx="280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06560" imgH="850680" progId="Equation.DSMT4">
                  <p:embed/>
                </p:oleObj>
              </mc:Choice>
              <mc:Fallback>
                <p:oleObj name="Equation" r:id="rId7" imgW="2806560" imgH="8506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CAB4D70-7BBC-4C2F-A340-9C384069DB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6522" y="1720960"/>
                        <a:ext cx="28067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Icon&#10;&#10;Description automatically generated">
            <a:extLst>
              <a:ext uri="{FF2B5EF4-FFF2-40B4-BE49-F238E27FC236}">
                <a16:creationId xmlns:a16="http://schemas.microsoft.com/office/drawing/2014/main" id="{86FA999C-08F7-45D9-8A4B-AB28E6E2DB7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87340" y="307248"/>
            <a:ext cx="999460" cy="99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949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Use the given logarithms on the Applying Properties handout to evaluate each logarithmic expression.</a:t>
            </a:r>
          </a:p>
          <a:p>
            <a:pPr marL="457200" indent="-457200">
              <a:spcBef>
                <a:spcPts val="0"/>
              </a:spcBef>
            </a:pPr>
            <a:endParaRPr lang="en-US" sz="2000" dirty="0"/>
          </a:p>
          <a:p>
            <a:pPr marL="457200" indent="-457200">
              <a:spcBef>
                <a:spcPts val="0"/>
              </a:spcBef>
              <a:spcAft>
                <a:spcPts val="12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457200" indent="-457200">
              <a:spcBef>
                <a:spcPts val="0"/>
              </a:spcBef>
              <a:spcAft>
                <a:spcPts val="12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457200" indent="-457200">
              <a:spcBef>
                <a:spcPts val="0"/>
              </a:spcBef>
              <a:spcAft>
                <a:spcPts val="12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ying Properties: Evaluating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D23BD2-86CF-463E-A358-D878A595F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362280"/>
              </p:ext>
            </p:extLst>
          </p:nvPr>
        </p:nvGraphicFramePr>
        <p:xfrm>
          <a:off x="1040765" y="2454290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69800" progId="Equation.DSMT4">
                  <p:embed/>
                </p:oleObj>
              </mc:Choice>
              <mc:Fallback>
                <p:oleObj name="Equation" r:id="rId2" imgW="129528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2D23BD2-86CF-463E-A358-D878A595FF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0765" y="2454290"/>
                        <a:ext cx="1295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9FC42AC-A1B8-41DD-B3FD-DCA8F0254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392153"/>
              </p:ext>
            </p:extLst>
          </p:nvPr>
        </p:nvGraphicFramePr>
        <p:xfrm>
          <a:off x="1040765" y="2999808"/>
          <a:ext cx="1473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69800" progId="Equation.DSMT4">
                  <p:embed/>
                </p:oleObj>
              </mc:Choice>
              <mc:Fallback>
                <p:oleObj name="Equation" r:id="rId4" imgW="1473120" imgH="469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9FC42AC-A1B8-41DD-B3FD-DCA8F02544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0765" y="2999808"/>
                        <a:ext cx="1473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6A71980-1AC8-4655-98B9-85D46D6E3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29514"/>
              </p:ext>
            </p:extLst>
          </p:nvPr>
        </p:nvGraphicFramePr>
        <p:xfrm>
          <a:off x="1040765" y="3549451"/>
          <a:ext cx="146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469800" progId="Equation.DSMT4">
                  <p:embed/>
                </p:oleObj>
              </mc:Choice>
              <mc:Fallback>
                <p:oleObj name="Equation" r:id="rId6" imgW="146016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6A71980-1AC8-4655-98B9-85D46D6E35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0765" y="3549451"/>
                        <a:ext cx="1460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032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4000"/>
              </a:lnSpc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(Solution 1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D23BD2-86CF-463E-A358-D878A595F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241036"/>
              </p:ext>
            </p:extLst>
          </p:nvPr>
        </p:nvGraphicFramePr>
        <p:xfrm>
          <a:off x="907841" y="1157914"/>
          <a:ext cx="5930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30640" imgH="1434960" progId="Equation.DSMT4">
                  <p:embed/>
                </p:oleObj>
              </mc:Choice>
              <mc:Fallback>
                <p:oleObj name="Equation" r:id="rId2" imgW="5930640" imgH="1434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2D23BD2-86CF-463E-A358-D878A595FF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7841" y="1157914"/>
                        <a:ext cx="59309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F0DEF71-0E01-4775-8CB1-C7E4C5BFF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29087"/>
              </p:ext>
            </p:extLst>
          </p:nvPr>
        </p:nvGraphicFramePr>
        <p:xfrm>
          <a:off x="907841" y="2993879"/>
          <a:ext cx="57912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90960" imgH="1434960" progId="Equation.DSMT4">
                  <p:embed/>
                </p:oleObj>
              </mc:Choice>
              <mc:Fallback>
                <p:oleObj name="Equation" r:id="rId4" imgW="5790960" imgH="1434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F0DEF71-0E01-4775-8CB1-C7E4C5BFF3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7841" y="2993879"/>
                        <a:ext cx="57912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76B1C1B8-2599-4948-A296-822BA8A03176}"/>
              </a:ext>
            </a:extLst>
          </p:cNvPr>
          <p:cNvSpPr/>
          <p:nvPr/>
        </p:nvSpPr>
        <p:spPr>
          <a:xfrm>
            <a:off x="6181280" y="2151063"/>
            <a:ext cx="684820" cy="365751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0DED276B-C678-4D58-8DF7-844AD9884462}"/>
              </a:ext>
            </a:extLst>
          </p:cNvPr>
          <p:cNvSpPr/>
          <p:nvPr/>
        </p:nvSpPr>
        <p:spPr>
          <a:xfrm>
            <a:off x="6051226" y="3981231"/>
            <a:ext cx="690466" cy="365751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1316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 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endParaRPr lang="en-US" dirty="0"/>
          </a:p>
          <a:p>
            <a:pPr marL="457200" indent="-457200">
              <a:spcBef>
                <a:spcPts val="0"/>
              </a:spcBef>
            </a:pPr>
            <a:endParaRPr lang="en-US" dirty="0"/>
          </a:p>
          <a:p>
            <a:pPr marL="457200" indent="-457200">
              <a:spcBef>
                <a:spcPts val="0"/>
              </a:spcBef>
            </a:pPr>
            <a:endParaRPr lang="en-US" dirty="0"/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(Solution 2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D23BD2-86CF-463E-A358-D878A595F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58236"/>
              </p:ext>
            </p:extLst>
          </p:nvPr>
        </p:nvGraphicFramePr>
        <p:xfrm>
          <a:off x="907843" y="1339850"/>
          <a:ext cx="5791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90960" imgH="1028520" progId="Equation.DSMT4">
                  <p:embed/>
                </p:oleObj>
              </mc:Choice>
              <mc:Fallback>
                <p:oleObj name="Equation" r:id="rId2" imgW="5790960" imgH="1028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2D23BD2-86CF-463E-A358-D878A595FF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7843" y="1339850"/>
                        <a:ext cx="57912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F0DEF71-0E01-4775-8CB1-C7E4C5BFF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657352"/>
              </p:ext>
            </p:extLst>
          </p:nvPr>
        </p:nvGraphicFramePr>
        <p:xfrm>
          <a:off x="907843" y="3064175"/>
          <a:ext cx="5499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99000" imgH="1028520" progId="Equation.DSMT4">
                  <p:embed/>
                </p:oleObj>
              </mc:Choice>
              <mc:Fallback>
                <p:oleObj name="Equation" r:id="rId4" imgW="5499000" imgH="10285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F0DEF71-0E01-4775-8CB1-C7E4C5BFF3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7843" y="3064175"/>
                        <a:ext cx="54991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240D170-D1C2-4AA6-98A6-8599EFAC6361}"/>
              </a:ext>
            </a:extLst>
          </p:cNvPr>
          <p:cNvSpPr/>
          <p:nvPr/>
        </p:nvSpPr>
        <p:spPr>
          <a:xfrm>
            <a:off x="5805594" y="1929941"/>
            <a:ext cx="438912" cy="365751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C804DBB2-2B42-403C-B9DD-2895932C2553}"/>
              </a:ext>
            </a:extLst>
          </p:cNvPr>
          <p:cNvSpPr/>
          <p:nvPr/>
        </p:nvSpPr>
        <p:spPr>
          <a:xfrm>
            <a:off x="5959553" y="3652824"/>
            <a:ext cx="438912" cy="365751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4601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 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endParaRPr lang="en-US" dirty="0"/>
          </a:p>
          <a:p>
            <a:pPr marL="457200" indent="-457200">
              <a:spcBef>
                <a:spcPts val="0"/>
              </a:spcBef>
            </a:pPr>
            <a:endParaRPr lang="en-US" dirty="0"/>
          </a:p>
          <a:p>
            <a:pPr marL="457200" indent="-457200">
              <a:spcBef>
                <a:spcPts val="0"/>
              </a:spcBef>
            </a:pPr>
            <a:endParaRPr lang="en-US" dirty="0"/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ng (Solution 3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D23BD2-86CF-463E-A358-D878A595F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55868"/>
              </p:ext>
            </p:extLst>
          </p:nvPr>
        </p:nvGraphicFramePr>
        <p:xfrm>
          <a:off x="906750" y="1300390"/>
          <a:ext cx="4775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75040" imgH="1104840" progId="Equation.DSMT4">
                  <p:embed/>
                </p:oleObj>
              </mc:Choice>
              <mc:Fallback>
                <p:oleObj name="Equation" r:id="rId2" imgW="4775040" imgH="1104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2D23BD2-86CF-463E-A358-D878A595FF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6750" y="1300390"/>
                        <a:ext cx="47752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F0DEF71-0E01-4775-8CB1-C7E4C5BFF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281928"/>
              </p:ext>
            </p:extLst>
          </p:nvPr>
        </p:nvGraphicFramePr>
        <p:xfrm>
          <a:off x="902523" y="3065181"/>
          <a:ext cx="7137401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37360" imgH="1028520" progId="Equation.DSMT4">
                  <p:embed/>
                </p:oleObj>
              </mc:Choice>
              <mc:Fallback>
                <p:oleObj name="Equation" r:id="rId4" imgW="7137360" imgH="10285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F0DEF71-0E01-4775-8CB1-C7E4C5BFF3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2523" y="3065181"/>
                        <a:ext cx="7137401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66D2E14B-790D-4350-B60E-E25BA4FD934B}"/>
              </a:ext>
            </a:extLst>
          </p:cNvPr>
          <p:cNvSpPr/>
          <p:nvPr/>
        </p:nvSpPr>
        <p:spPr>
          <a:xfrm>
            <a:off x="5277369" y="1973305"/>
            <a:ext cx="438912" cy="365751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ACF67518-9619-44D0-92C9-AAFBCB858D07}"/>
              </a:ext>
            </a:extLst>
          </p:cNvPr>
          <p:cNvSpPr/>
          <p:nvPr/>
        </p:nvSpPr>
        <p:spPr>
          <a:xfrm>
            <a:off x="6658631" y="3654737"/>
            <a:ext cx="438912" cy="365751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2623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dirty="0"/>
              <a:t>Determine if each of the following is true or false. </a:t>
            </a:r>
            <a:br>
              <a:rPr lang="en-US" dirty="0"/>
            </a:br>
            <a:r>
              <a:rPr lang="en-US" dirty="0"/>
              <a:t>Justify your answer.</a:t>
            </a:r>
          </a:p>
          <a:p>
            <a:pPr marL="514350" indent="-51435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ustified </a:t>
            </a:r>
            <a:r>
              <a:rPr lang="en-US"/>
              <a:t>True or False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C779C3-287F-4076-A74D-352DDCD95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909374"/>
              </p:ext>
            </p:extLst>
          </p:nvPr>
        </p:nvGraphicFramePr>
        <p:xfrm>
          <a:off x="1045129" y="2183920"/>
          <a:ext cx="194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2920" imgH="533160" progId="Equation.DSMT4">
                  <p:embed/>
                </p:oleObj>
              </mc:Choice>
              <mc:Fallback>
                <p:oleObj name="Equation" r:id="rId3" imgW="194292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7C779C3-287F-4076-A74D-352DDCD95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5129" y="2183920"/>
                        <a:ext cx="1943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57F8A0B-924C-494E-B5CE-3E9F1CAFC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426544"/>
              </p:ext>
            </p:extLst>
          </p:nvPr>
        </p:nvGraphicFramePr>
        <p:xfrm>
          <a:off x="1045129" y="2816762"/>
          <a:ext cx="250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01640" imgH="368280" progId="Equation.DSMT4">
                  <p:embed/>
                </p:oleObj>
              </mc:Choice>
              <mc:Fallback>
                <p:oleObj name="Equation" r:id="rId5" imgW="2501640" imgH="368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57F8A0B-924C-494E-B5CE-3E9F1CAFC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5129" y="2816762"/>
                        <a:ext cx="2501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EFBFE2C-5124-410B-92D2-99D5B4570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909024"/>
              </p:ext>
            </p:extLst>
          </p:nvPr>
        </p:nvGraphicFramePr>
        <p:xfrm>
          <a:off x="1045129" y="3300458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469800" progId="Equation.DSMT4">
                  <p:embed/>
                </p:oleObj>
              </mc:Choice>
              <mc:Fallback>
                <p:oleObj name="Equation" r:id="rId7" imgW="203184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EFBFE2C-5124-410B-92D2-99D5B45708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5129" y="3300458"/>
                        <a:ext cx="2032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8AAA04-07DD-499D-A6A1-B39831244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669010"/>
              </p:ext>
            </p:extLst>
          </p:nvPr>
        </p:nvGraphicFramePr>
        <p:xfrm>
          <a:off x="1045129" y="3884314"/>
          <a:ext cx="264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41320" imgH="368280" progId="Equation.DSMT4">
                  <p:embed/>
                </p:oleObj>
              </mc:Choice>
              <mc:Fallback>
                <p:oleObj name="Equation" r:id="rId9" imgW="2641320" imgH="368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F8AAA04-07DD-499D-A6A1-B398312444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5129" y="3884314"/>
                        <a:ext cx="2641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AF9CEAA-3E00-4D17-9E21-06BDFE9EF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881748"/>
              </p:ext>
            </p:extLst>
          </p:nvPr>
        </p:nvGraphicFramePr>
        <p:xfrm>
          <a:off x="1045129" y="4404066"/>
          <a:ext cx="248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89040" imgH="368280" progId="Equation.DSMT4">
                  <p:embed/>
                </p:oleObj>
              </mc:Choice>
              <mc:Fallback>
                <p:oleObj name="Equation" r:id="rId11" imgW="2489040" imgH="368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AF9CEAA-3E00-4D17-9E21-06BDFE9EFA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5129" y="4404066"/>
                        <a:ext cx="2489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9">
            <a:extLst>
              <a:ext uri="{FF2B5EF4-FFF2-40B4-BE49-F238E27FC236}">
                <a16:creationId xmlns:a16="http://schemas.microsoft.com/office/drawing/2014/main" id="{D3382151-EFE7-4E68-8239-FF5352F27CAB}"/>
              </a:ext>
            </a:extLst>
          </p:cNvPr>
          <p:cNvSpPr txBox="1">
            <a:spLocks/>
          </p:cNvSpPr>
          <p:nvPr/>
        </p:nvSpPr>
        <p:spPr>
          <a:xfrm>
            <a:off x="4718196" y="2173288"/>
            <a:ext cx="3968604" cy="2722562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arenR" startAt="6"/>
            </a:pPr>
            <a:r>
              <a:rPr lang="en-US" dirty="0"/>
              <a:t> </a:t>
            </a:r>
            <a:br>
              <a:rPr lang="en-US" dirty="0"/>
            </a:br>
            <a:endParaRPr lang="en-US" dirty="0"/>
          </a:p>
          <a:p>
            <a:pPr marL="514350" indent="-514350">
              <a:buFont typeface="+mj-lt"/>
              <a:buAutoNum type="arabicParenR" startAt="6"/>
            </a:pPr>
            <a:r>
              <a:rPr lang="en-US" dirty="0"/>
              <a:t> </a:t>
            </a:r>
            <a:br>
              <a:rPr lang="en-US" dirty="0"/>
            </a:br>
            <a:endParaRPr lang="en-US" dirty="0"/>
          </a:p>
          <a:p>
            <a:pPr marL="514350" indent="-514350">
              <a:buFont typeface="+mj-lt"/>
              <a:buAutoNum type="arabicParenR" startAt="6"/>
            </a:pPr>
            <a:r>
              <a:rPr lang="en-US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E42EEC6-4708-4B01-B8AD-0AA8284A3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86336"/>
              </p:ext>
            </p:extLst>
          </p:nvPr>
        </p:nvGraphicFramePr>
        <p:xfrm>
          <a:off x="5300809" y="2262042"/>
          <a:ext cx="264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41320" imgH="368280" progId="Equation.DSMT4">
                  <p:embed/>
                </p:oleObj>
              </mc:Choice>
              <mc:Fallback>
                <p:oleObj name="Equation" r:id="rId13" imgW="2641320" imgH="368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E42EEC6-4708-4B01-B8AD-0AA8284A37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0809" y="2262042"/>
                        <a:ext cx="2641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28255CB-4670-4FE9-AC8F-3A2F38C91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136789"/>
              </p:ext>
            </p:extLst>
          </p:nvPr>
        </p:nvGraphicFramePr>
        <p:xfrm>
          <a:off x="5300809" y="3781392"/>
          <a:ext cx="162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25400" imgH="787320" progId="Equation.DSMT4">
                  <p:embed/>
                </p:oleObj>
              </mc:Choice>
              <mc:Fallback>
                <p:oleObj name="Equation" r:id="rId15" imgW="1625400" imgH="7873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28255CB-4670-4FE9-AC8F-3A2F38C912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00809" y="3781392"/>
                        <a:ext cx="1625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0AB592B-2278-4F06-8E28-DA0BB0C64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276323"/>
              </p:ext>
            </p:extLst>
          </p:nvPr>
        </p:nvGraphicFramePr>
        <p:xfrm>
          <a:off x="5300809" y="3131037"/>
          <a:ext cx="143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34960" imgH="368280" progId="Equation.DSMT4">
                  <p:embed/>
                </p:oleObj>
              </mc:Choice>
              <mc:Fallback>
                <p:oleObj name="Equation" r:id="rId17" imgW="1434960" imgH="3682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0AB592B-2278-4F06-8E28-DA0BB0C644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00809" y="3131037"/>
                        <a:ext cx="1435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964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dirty="0"/>
              <a:t>Determine if each of the following is true or false. </a:t>
            </a:r>
            <a:br>
              <a:rPr lang="en-US" dirty="0"/>
            </a:br>
            <a:r>
              <a:rPr lang="en-US" dirty="0"/>
              <a:t>Justify your answer.</a:t>
            </a:r>
          </a:p>
          <a:p>
            <a:pPr marL="514350" indent="-51435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ustified </a:t>
            </a:r>
            <a:r>
              <a:rPr lang="en-US"/>
              <a:t>True or False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C779C3-287F-4076-A74D-352DDCD957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209059"/>
              </p:ext>
            </p:extLst>
          </p:nvPr>
        </p:nvGraphicFramePr>
        <p:xfrm>
          <a:off x="1039813" y="2183920"/>
          <a:ext cx="194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2920" imgH="533160" progId="Equation.DSMT4">
                  <p:embed/>
                </p:oleObj>
              </mc:Choice>
              <mc:Fallback>
                <p:oleObj name="Equation" r:id="rId3" imgW="194292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7C779C3-287F-4076-A74D-352DDCD95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9813" y="2183920"/>
                        <a:ext cx="1943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57F8A0B-924C-494E-B5CE-3E9F1CAFC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920649"/>
              </p:ext>
            </p:extLst>
          </p:nvPr>
        </p:nvGraphicFramePr>
        <p:xfrm>
          <a:off x="1039813" y="2816762"/>
          <a:ext cx="250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01640" imgH="368280" progId="Equation.DSMT4">
                  <p:embed/>
                </p:oleObj>
              </mc:Choice>
              <mc:Fallback>
                <p:oleObj name="Equation" r:id="rId5" imgW="2501640" imgH="368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57F8A0B-924C-494E-B5CE-3E9F1CAFC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9813" y="2816762"/>
                        <a:ext cx="2501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EFBFE2C-5124-410B-92D2-99D5B4570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538005"/>
              </p:ext>
            </p:extLst>
          </p:nvPr>
        </p:nvGraphicFramePr>
        <p:xfrm>
          <a:off x="1039813" y="3300457"/>
          <a:ext cx="203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469800" progId="Equation.DSMT4">
                  <p:embed/>
                </p:oleObj>
              </mc:Choice>
              <mc:Fallback>
                <p:oleObj name="Equation" r:id="rId7" imgW="203184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EFBFE2C-5124-410B-92D2-99D5B45708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9813" y="3300457"/>
                        <a:ext cx="2032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8AAA04-07DD-499D-A6A1-B39831244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538772"/>
              </p:ext>
            </p:extLst>
          </p:nvPr>
        </p:nvGraphicFramePr>
        <p:xfrm>
          <a:off x="1039813" y="3884313"/>
          <a:ext cx="264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41320" imgH="368280" progId="Equation.DSMT4">
                  <p:embed/>
                </p:oleObj>
              </mc:Choice>
              <mc:Fallback>
                <p:oleObj name="Equation" r:id="rId9" imgW="2641320" imgH="368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F8AAA04-07DD-499D-A6A1-B398312444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9813" y="3884313"/>
                        <a:ext cx="2641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AF9CEAA-3E00-4D17-9E21-06BDFE9EF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604112"/>
              </p:ext>
            </p:extLst>
          </p:nvPr>
        </p:nvGraphicFramePr>
        <p:xfrm>
          <a:off x="1039813" y="4404068"/>
          <a:ext cx="248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89040" imgH="368280" progId="Equation.DSMT4">
                  <p:embed/>
                </p:oleObj>
              </mc:Choice>
              <mc:Fallback>
                <p:oleObj name="Equation" r:id="rId11" imgW="2489040" imgH="368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AF9CEAA-3E00-4D17-9E21-06BDFE9EFA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9813" y="4404068"/>
                        <a:ext cx="2489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9">
            <a:extLst>
              <a:ext uri="{FF2B5EF4-FFF2-40B4-BE49-F238E27FC236}">
                <a16:creationId xmlns:a16="http://schemas.microsoft.com/office/drawing/2014/main" id="{D3382151-EFE7-4E68-8239-FF5352F27CAB}"/>
              </a:ext>
            </a:extLst>
          </p:cNvPr>
          <p:cNvSpPr txBox="1">
            <a:spLocks/>
          </p:cNvSpPr>
          <p:nvPr/>
        </p:nvSpPr>
        <p:spPr>
          <a:xfrm>
            <a:off x="4718196" y="2173288"/>
            <a:ext cx="4152900" cy="2722562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arenR" startAt="6"/>
            </a:pPr>
            <a:r>
              <a:rPr lang="en-US" dirty="0"/>
              <a:t> </a:t>
            </a:r>
            <a:br>
              <a:rPr lang="en-US" dirty="0"/>
            </a:br>
            <a:endParaRPr lang="en-US" dirty="0"/>
          </a:p>
          <a:p>
            <a:pPr marL="514350" indent="-514350">
              <a:buFont typeface="+mj-lt"/>
              <a:buAutoNum type="arabicParenR" startAt="6"/>
            </a:pPr>
            <a:r>
              <a:rPr lang="en-US" dirty="0"/>
              <a:t> </a:t>
            </a:r>
            <a:br>
              <a:rPr lang="en-US" dirty="0"/>
            </a:br>
            <a:endParaRPr lang="en-US" dirty="0"/>
          </a:p>
          <a:p>
            <a:pPr marL="514350" indent="-514350">
              <a:buFont typeface="+mj-lt"/>
              <a:buAutoNum type="arabicParenR" startAt="6"/>
            </a:pPr>
            <a:r>
              <a:rPr lang="en-US" dirty="0"/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E42EEC6-4708-4B01-B8AD-0AA8284A3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88696"/>
              </p:ext>
            </p:extLst>
          </p:nvPr>
        </p:nvGraphicFramePr>
        <p:xfrm>
          <a:off x="5300809" y="2262042"/>
          <a:ext cx="264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41320" imgH="368280" progId="Equation.DSMT4">
                  <p:embed/>
                </p:oleObj>
              </mc:Choice>
              <mc:Fallback>
                <p:oleObj name="Equation" r:id="rId13" imgW="2641320" imgH="368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E42EEC6-4708-4B01-B8AD-0AA8284A37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0809" y="2262042"/>
                        <a:ext cx="2641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28255CB-4670-4FE9-AC8F-3A2F38C91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757835"/>
              </p:ext>
            </p:extLst>
          </p:nvPr>
        </p:nvGraphicFramePr>
        <p:xfrm>
          <a:off x="5300809" y="3781392"/>
          <a:ext cx="162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25400" imgH="787320" progId="Equation.DSMT4">
                  <p:embed/>
                </p:oleObj>
              </mc:Choice>
              <mc:Fallback>
                <p:oleObj name="Equation" r:id="rId15" imgW="1625400" imgH="7873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28255CB-4670-4FE9-AC8F-3A2F38C912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00809" y="3781392"/>
                        <a:ext cx="1625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0AB592B-2278-4F06-8E28-DA0BB0C64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920281"/>
              </p:ext>
            </p:extLst>
          </p:nvPr>
        </p:nvGraphicFramePr>
        <p:xfrm>
          <a:off x="5300809" y="3131037"/>
          <a:ext cx="143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34960" imgH="368280" progId="Equation.DSMT4">
                  <p:embed/>
                </p:oleObj>
              </mc:Choice>
              <mc:Fallback>
                <p:oleObj name="Equation" r:id="rId17" imgW="1434960" imgH="3682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0AB592B-2278-4F06-8E28-DA0BB0C644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00809" y="3131037"/>
                        <a:ext cx="1435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A0E736F7-BF8B-4674-A814-57CD03746C19}"/>
              </a:ext>
            </a:extLst>
          </p:cNvPr>
          <p:cNvSpPr/>
          <p:nvPr/>
        </p:nvSpPr>
        <p:spPr>
          <a:xfrm>
            <a:off x="3088675" y="2268938"/>
            <a:ext cx="914400" cy="39527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alse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38603329-A1EB-4FFE-85D0-5BA640F8458E}"/>
              </a:ext>
            </a:extLst>
          </p:cNvPr>
          <p:cNvSpPr/>
          <p:nvPr/>
        </p:nvSpPr>
        <p:spPr>
          <a:xfrm>
            <a:off x="3629122" y="2783822"/>
            <a:ext cx="914400" cy="39527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alse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8BFC266E-F399-4018-B9C9-5CA3E82BC229}"/>
              </a:ext>
            </a:extLst>
          </p:cNvPr>
          <p:cNvSpPr/>
          <p:nvPr/>
        </p:nvSpPr>
        <p:spPr>
          <a:xfrm>
            <a:off x="3159222" y="3309343"/>
            <a:ext cx="914400" cy="39527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True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7FBD4064-1724-449B-AE75-56499C1BEF56}"/>
              </a:ext>
            </a:extLst>
          </p:cNvPr>
          <p:cNvSpPr/>
          <p:nvPr/>
        </p:nvSpPr>
        <p:spPr>
          <a:xfrm>
            <a:off x="3754535" y="3834858"/>
            <a:ext cx="914400" cy="39527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True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FF1236CA-F610-46DB-98CC-1D51956D2096}"/>
              </a:ext>
            </a:extLst>
          </p:cNvPr>
          <p:cNvSpPr/>
          <p:nvPr/>
        </p:nvSpPr>
        <p:spPr>
          <a:xfrm>
            <a:off x="3602135" y="4360380"/>
            <a:ext cx="914400" cy="39527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True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E27E221C-8873-41AA-A68E-E329C0588CC6}"/>
              </a:ext>
            </a:extLst>
          </p:cNvPr>
          <p:cNvSpPr/>
          <p:nvPr/>
        </p:nvSpPr>
        <p:spPr>
          <a:xfrm>
            <a:off x="6812686" y="3086018"/>
            <a:ext cx="914400" cy="39527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alse</a:t>
            </a: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3EC5A590-85B6-48D6-94C4-592B9FF7DD35}"/>
              </a:ext>
            </a:extLst>
          </p:cNvPr>
          <p:cNvSpPr/>
          <p:nvPr/>
        </p:nvSpPr>
        <p:spPr>
          <a:xfrm>
            <a:off x="8027701" y="2215769"/>
            <a:ext cx="914400" cy="39527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alse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32E4D074-4FBA-4A0D-A447-B2972B295F11}"/>
              </a:ext>
            </a:extLst>
          </p:cNvPr>
          <p:cNvSpPr/>
          <p:nvPr/>
        </p:nvSpPr>
        <p:spPr>
          <a:xfrm>
            <a:off x="6992895" y="3996146"/>
            <a:ext cx="914400" cy="39527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2527034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21" grpId="0" animBg="1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dirty="0"/>
              <a:t>Solve: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ll Ringer</a:t>
            </a:r>
          </a:p>
        </p:txBody>
      </p:sp>
      <p:pic>
        <p:nvPicPr>
          <p:cNvPr id="3" name="Picture 2" descr="A picture containing silhouette&#10;&#10;Description automatically generated">
            <a:extLst>
              <a:ext uri="{FF2B5EF4-FFF2-40B4-BE49-F238E27FC236}">
                <a16:creationId xmlns:a16="http://schemas.microsoft.com/office/drawing/2014/main" id="{0C741373-CD68-4EA8-8926-37F047732A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3237" y="735872"/>
            <a:ext cx="1828800" cy="2233509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7A279C-AD6E-434E-A41B-1D35AA444E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97624"/>
              </p:ext>
            </p:extLst>
          </p:nvPr>
        </p:nvGraphicFramePr>
        <p:xfrm>
          <a:off x="1531210" y="1295508"/>
          <a:ext cx="214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533160" progId="Equation.DSMT4">
                  <p:embed/>
                </p:oleObj>
              </mc:Choice>
              <mc:Fallback>
                <p:oleObj name="Equation" r:id="rId4" imgW="2145960" imgH="53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77A279C-AD6E-434E-A41B-1D35AA444E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1210" y="1295508"/>
                        <a:ext cx="2146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dirty="0"/>
              <a:t>Solve: 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ll Ringer (Solution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7A279C-AD6E-434E-A41B-1D35AA444E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875773"/>
              </p:ext>
            </p:extLst>
          </p:nvPr>
        </p:nvGraphicFramePr>
        <p:xfrm>
          <a:off x="1530278" y="1304036"/>
          <a:ext cx="21463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2793960" progId="Equation.DSMT4">
                  <p:embed/>
                </p:oleObj>
              </mc:Choice>
              <mc:Fallback>
                <p:oleObj name="Equation" r:id="rId3" imgW="2145960" imgH="2793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77A279C-AD6E-434E-A41B-1D35AA444E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0278" y="1304036"/>
                        <a:ext cx="2146300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913D5B5-014F-4A7B-BBB9-5ED76D1D3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855941"/>
              </p:ext>
            </p:extLst>
          </p:nvPr>
        </p:nvGraphicFramePr>
        <p:xfrm>
          <a:off x="4481390" y="1262063"/>
          <a:ext cx="2933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33640" imgH="1777680" progId="Equation.DSMT4">
                  <p:embed/>
                </p:oleObj>
              </mc:Choice>
              <mc:Fallback>
                <p:oleObj name="Equation" r:id="rId5" imgW="2933640" imgH="17776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913D5B5-014F-4A7B-BBB9-5ED76D1D3C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1390" y="1262063"/>
                        <a:ext cx="29337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F272AD01-FD47-4132-8939-3BF9F3C461D7}"/>
              </a:ext>
            </a:extLst>
          </p:cNvPr>
          <p:cNvSpPr/>
          <p:nvPr/>
        </p:nvSpPr>
        <p:spPr>
          <a:xfrm>
            <a:off x="2878609" y="1572429"/>
            <a:ext cx="1533342" cy="2244659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  <a:gd name="connsiteX0" fmla="*/ 0 w 1336916"/>
              <a:gd name="connsiteY0" fmla="*/ 2314884 h 2314884"/>
              <a:gd name="connsiteX1" fmla="*/ 592783 w 1336916"/>
              <a:gd name="connsiteY1" fmla="*/ 1854531 h 2314884"/>
              <a:gd name="connsiteX2" fmla="*/ 754814 w 1336916"/>
              <a:gd name="connsiteY2" fmla="*/ 244873 h 2314884"/>
              <a:gd name="connsiteX3" fmla="*/ 1336916 w 1336916"/>
              <a:gd name="connsiteY3" fmla="*/ 6812 h 2314884"/>
              <a:gd name="connsiteX4" fmla="*/ 1336916 w 1336916"/>
              <a:gd name="connsiteY4" fmla="*/ 6812 h 2314884"/>
              <a:gd name="connsiteX5" fmla="*/ 1336916 w 1336916"/>
              <a:gd name="connsiteY5" fmla="*/ 6812 h 2314884"/>
              <a:gd name="connsiteX0" fmla="*/ 0 w 1336916"/>
              <a:gd name="connsiteY0" fmla="*/ 2321067 h 2321067"/>
              <a:gd name="connsiteX1" fmla="*/ 639701 w 1336916"/>
              <a:gd name="connsiteY1" fmla="*/ 2022251 h 2321067"/>
              <a:gd name="connsiteX2" fmla="*/ 754814 w 1336916"/>
              <a:gd name="connsiteY2" fmla="*/ 251056 h 2321067"/>
              <a:gd name="connsiteX3" fmla="*/ 1336916 w 1336916"/>
              <a:gd name="connsiteY3" fmla="*/ 12995 h 2321067"/>
              <a:gd name="connsiteX4" fmla="*/ 1336916 w 1336916"/>
              <a:gd name="connsiteY4" fmla="*/ 12995 h 2321067"/>
              <a:gd name="connsiteX5" fmla="*/ 1336916 w 1336916"/>
              <a:gd name="connsiteY5" fmla="*/ 12995 h 2321067"/>
              <a:gd name="connsiteX0" fmla="*/ 0 w 1320358"/>
              <a:gd name="connsiteY0" fmla="*/ 2284492 h 2284492"/>
              <a:gd name="connsiteX1" fmla="*/ 623143 w 1320358"/>
              <a:gd name="connsiteY1" fmla="*/ 2022251 h 2284492"/>
              <a:gd name="connsiteX2" fmla="*/ 738256 w 1320358"/>
              <a:gd name="connsiteY2" fmla="*/ 251056 h 2284492"/>
              <a:gd name="connsiteX3" fmla="*/ 1320358 w 1320358"/>
              <a:gd name="connsiteY3" fmla="*/ 12995 h 2284492"/>
              <a:gd name="connsiteX4" fmla="*/ 1320358 w 1320358"/>
              <a:gd name="connsiteY4" fmla="*/ 12995 h 2284492"/>
              <a:gd name="connsiteX5" fmla="*/ 1320358 w 1320358"/>
              <a:gd name="connsiteY5" fmla="*/ 12995 h 2284492"/>
              <a:gd name="connsiteX0" fmla="*/ 0 w 1320358"/>
              <a:gd name="connsiteY0" fmla="*/ 2280470 h 2280470"/>
              <a:gd name="connsiteX1" fmla="*/ 664540 w 1320358"/>
              <a:gd name="connsiteY1" fmla="*/ 1917649 h 2280470"/>
              <a:gd name="connsiteX2" fmla="*/ 738256 w 1320358"/>
              <a:gd name="connsiteY2" fmla="*/ 247034 h 2280470"/>
              <a:gd name="connsiteX3" fmla="*/ 1320358 w 1320358"/>
              <a:gd name="connsiteY3" fmla="*/ 8973 h 2280470"/>
              <a:gd name="connsiteX4" fmla="*/ 1320358 w 1320358"/>
              <a:gd name="connsiteY4" fmla="*/ 8973 h 2280470"/>
              <a:gd name="connsiteX5" fmla="*/ 1320358 w 1320358"/>
              <a:gd name="connsiteY5" fmla="*/ 8973 h 2280470"/>
              <a:gd name="connsiteX0" fmla="*/ 0 w 1397634"/>
              <a:gd name="connsiteY0" fmla="*/ 2313997 h 2313997"/>
              <a:gd name="connsiteX1" fmla="*/ 741816 w 1397634"/>
              <a:gd name="connsiteY1" fmla="*/ 1917649 h 2313997"/>
              <a:gd name="connsiteX2" fmla="*/ 815532 w 1397634"/>
              <a:gd name="connsiteY2" fmla="*/ 247034 h 2313997"/>
              <a:gd name="connsiteX3" fmla="*/ 1397634 w 1397634"/>
              <a:gd name="connsiteY3" fmla="*/ 8973 h 2313997"/>
              <a:gd name="connsiteX4" fmla="*/ 1397634 w 1397634"/>
              <a:gd name="connsiteY4" fmla="*/ 8973 h 2313997"/>
              <a:gd name="connsiteX5" fmla="*/ 1397634 w 1397634"/>
              <a:gd name="connsiteY5" fmla="*/ 8973 h 2313997"/>
              <a:gd name="connsiteX0" fmla="*/ 0 w 1397634"/>
              <a:gd name="connsiteY0" fmla="*/ 2316496 h 2316496"/>
              <a:gd name="connsiteX1" fmla="*/ 741816 w 1397634"/>
              <a:gd name="connsiteY1" fmla="*/ 1984153 h 2316496"/>
              <a:gd name="connsiteX2" fmla="*/ 815532 w 1397634"/>
              <a:gd name="connsiteY2" fmla="*/ 249533 h 2316496"/>
              <a:gd name="connsiteX3" fmla="*/ 1397634 w 1397634"/>
              <a:gd name="connsiteY3" fmla="*/ 11472 h 2316496"/>
              <a:gd name="connsiteX4" fmla="*/ 1397634 w 1397634"/>
              <a:gd name="connsiteY4" fmla="*/ 11472 h 2316496"/>
              <a:gd name="connsiteX5" fmla="*/ 1397634 w 1397634"/>
              <a:gd name="connsiteY5" fmla="*/ 11472 h 2316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7634" h="2316496">
                <a:moveTo>
                  <a:pt x="0" y="2316496"/>
                </a:moveTo>
                <a:cubicBezTo>
                  <a:pt x="237008" y="2242398"/>
                  <a:pt x="605894" y="2328647"/>
                  <a:pt x="741816" y="1984153"/>
                </a:cubicBezTo>
                <a:cubicBezTo>
                  <a:pt x="877738" y="1639659"/>
                  <a:pt x="706229" y="578313"/>
                  <a:pt x="815532" y="249533"/>
                </a:cubicBezTo>
                <a:cubicBezTo>
                  <a:pt x="924835" y="-79247"/>
                  <a:pt x="1397634" y="11472"/>
                  <a:pt x="1397634" y="11472"/>
                </a:cubicBezTo>
                <a:lnTo>
                  <a:pt x="1397634" y="11472"/>
                </a:lnTo>
                <a:lnTo>
                  <a:pt x="1397634" y="11472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A999032B-5245-4D99-9844-D8F5E0060006}"/>
              </a:ext>
            </a:extLst>
          </p:cNvPr>
          <p:cNvSpPr/>
          <p:nvPr/>
        </p:nvSpPr>
        <p:spPr>
          <a:xfrm>
            <a:off x="4431212" y="2557461"/>
            <a:ext cx="1920240" cy="50292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3135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dirty="0"/>
              <a:t>How do we use properties of logarithms and exponential functions to solve logarithmic equation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7"/>
            <a:ext cx="7772400" cy="1728629"/>
          </a:xfrm>
        </p:spPr>
        <p:txBody>
          <a:bodyPr>
            <a:noAutofit/>
          </a:bodyPr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Use properties of logarithms to rewrite expressions.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Use exponential functions to solve </a:t>
            </a:r>
            <a:br>
              <a:rPr lang="en-US" dirty="0"/>
            </a:br>
            <a:r>
              <a:rPr lang="en-US" dirty="0"/>
              <a:t>logarithmic equation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ork with your partner to find the patterns in the tables on the handout.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Each pattern has three example tables for you to use.</a:t>
            </a:r>
          </a:p>
          <a:p>
            <a:pPr marL="685800" lvl="1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Make a conjecture of what you think is happening in the first table—does that reasoning hold up in the other two tables for that pattern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Patterns</a:t>
            </a:r>
          </a:p>
        </p:txBody>
      </p:sp>
    </p:spTree>
    <p:extLst>
      <p:ext uri="{BB962C8B-B14F-4D97-AF65-F5344CB8AC3E}">
        <p14:creationId xmlns:p14="http://schemas.microsoft.com/office/powerpoint/2010/main" val="4252605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Pattern 1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endParaRPr lang="en-US" dirty="0"/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endParaRPr lang="en-US" dirty="0"/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endParaRPr lang="en-US" dirty="0"/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endParaRPr lang="en-US" dirty="0"/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Notice that the inputs for the logarithms have </a:t>
            </a:r>
            <a:br>
              <a:rPr lang="en-US" dirty="0"/>
            </a:br>
            <a:r>
              <a:rPr lang="en-US" dirty="0"/>
              <a:t>a pattern, as do the output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Patterns</a:t>
            </a:r>
            <a:endParaRPr lang="en-US" dirty="0">
              <a:highlight>
                <a:srgbClr val="FFFF00"/>
              </a:highlight>
            </a:endParaRPr>
          </a:p>
        </p:txBody>
      </p:sp>
      <p:graphicFrame>
        <p:nvGraphicFramePr>
          <p:cNvPr id="46" name="Table 45">
            <a:extLst>
              <a:ext uri="{FF2B5EF4-FFF2-40B4-BE49-F238E27FC236}">
                <a16:creationId xmlns:a16="http://schemas.microsoft.com/office/drawing/2014/main" id="{3003FAAE-7E5C-4CFB-8CA2-D604D1B0A7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3419960"/>
              </p:ext>
            </p:extLst>
          </p:nvPr>
        </p:nvGraphicFramePr>
        <p:xfrm>
          <a:off x="776758" y="1837690"/>
          <a:ext cx="7719544" cy="131572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006897">
                  <a:extLst>
                    <a:ext uri="{9D8B030D-6E8A-4147-A177-3AD203B41FA5}">
                      <a16:colId xmlns:a16="http://schemas.microsoft.com/office/drawing/2014/main" val="4227974446"/>
                    </a:ext>
                  </a:extLst>
                </a:gridCol>
                <a:gridCol w="1006897">
                  <a:extLst>
                    <a:ext uri="{9D8B030D-6E8A-4147-A177-3AD203B41FA5}">
                      <a16:colId xmlns:a16="http://schemas.microsoft.com/office/drawing/2014/main" val="4210094705"/>
                    </a:ext>
                  </a:extLst>
                </a:gridCol>
                <a:gridCol w="839081">
                  <a:extLst>
                    <a:ext uri="{9D8B030D-6E8A-4147-A177-3AD203B41FA5}">
                      <a16:colId xmlns:a16="http://schemas.microsoft.com/office/drawing/2014/main" val="3624848169"/>
                    </a:ext>
                  </a:extLst>
                </a:gridCol>
                <a:gridCol w="1006897">
                  <a:extLst>
                    <a:ext uri="{9D8B030D-6E8A-4147-A177-3AD203B41FA5}">
                      <a16:colId xmlns:a16="http://schemas.microsoft.com/office/drawing/2014/main" val="4200654802"/>
                    </a:ext>
                  </a:extLst>
                </a:gridCol>
                <a:gridCol w="1006897">
                  <a:extLst>
                    <a:ext uri="{9D8B030D-6E8A-4147-A177-3AD203B41FA5}">
                      <a16:colId xmlns:a16="http://schemas.microsoft.com/office/drawing/2014/main" val="1174149149"/>
                    </a:ext>
                  </a:extLst>
                </a:gridCol>
                <a:gridCol w="839081">
                  <a:extLst>
                    <a:ext uri="{9D8B030D-6E8A-4147-A177-3AD203B41FA5}">
                      <a16:colId xmlns:a16="http://schemas.microsoft.com/office/drawing/2014/main" val="2162564198"/>
                    </a:ext>
                  </a:extLst>
                </a:gridCol>
                <a:gridCol w="1006897">
                  <a:extLst>
                    <a:ext uri="{9D8B030D-6E8A-4147-A177-3AD203B41FA5}">
                      <a16:colId xmlns:a16="http://schemas.microsoft.com/office/drawing/2014/main" val="3494015933"/>
                    </a:ext>
                  </a:extLst>
                </a:gridCol>
                <a:gridCol w="1006897">
                  <a:extLst>
                    <a:ext uri="{9D8B030D-6E8A-4147-A177-3AD203B41FA5}">
                      <a16:colId xmlns:a16="http://schemas.microsoft.com/office/drawing/2014/main" val="35625969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xpression</a:t>
                      </a:r>
                      <a:endParaRPr lang="en-US" sz="1200" b="1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esult</a:t>
                      </a:r>
                      <a:endParaRPr lang="en-US" sz="1200" b="1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xpression</a:t>
                      </a:r>
                      <a:endParaRPr lang="en-US" sz="1200" b="1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esult</a:t>
                      </a:r>
                      <a:endParaRPr lang="en-US" sz="1200" b="1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xpression</a:t>
                      </a:r>
                      <a:endParaRPr lang="en-US" sz="1200" b="1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esult</a:t>
                      </a:r>
                      <a:endParaRPr lang="en-US" sz="1200" b="1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12839529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kumimoji="0" lang="en-US" sz="1200" kern="1200" dirty="0">
                        <a:solidFill>
                          <a:schemeClr val="dk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ED2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ED2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5098890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kumimoji="0" lang="en-US" sz="1200" kern="1200" dirty="0">
                        <a:solidFill>
                          <a:schemeClr val="dk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E8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1069874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kumimoji="0" lang="en-US" sz="1200" kern="1200" dirty="0">
                        <a:solidFill>
                          <a:schemeClr val="dk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ED2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ED2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3103944289"/>
                  </a:ext>
                </a:extLst>
              </a:tr>
            </a:tbl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689FEC09-F9D7-4BCA-BB55-23CEFBEF3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905299"/>
              </p:ext>
            </p:extLst>
          </p:nvPr>
        </p:nvGraphicFramePr>
        <p:xfrm>
          <a:off x="1024827" y="2212214"/>
          <a:ext cx="5175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474" imgH="253890" progId="Equation.DSMT4">
                  <p:embed/>
                </p:oleObj>
              </mc:Choice>
              <mc:Fallback>
                <p:oleObj name="Equation" r:id="rId2" imgW="520474" imgH="25389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689FEC09-F9D7-4BCA-BB55-23CEFBEF3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827" y="2212214"/>
                        <a:ext cx="517525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F5C91834-0D67-4C71-8FE2-CE8C0F1B2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919750"/>
              </p:ext>
            </p:extLst>
          </p:nvPr>
        </p:nvGraphicFramePr>
        <p:xfrm>
          <a:off x="2218701" y="2255852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F5C91834-0D67-4C71-8FE2-CE8C0F1B2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701" y="2255852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D487A452-3448-4144-9098-A96028C25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264141"/>
              </p:ext>
            </p:extLst>
          </p:nvPr>
        </p:nvGraphicFramePr>
        <p:xfrm>
          <a:off x="3873861" y="2206898"/>
          <a:ext cx="5175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474" imgH="253890" progId="Equation.DSMT4">
                  <p:embed/>
                </p:oleObj>
              </mc:Choice>
              <mc:Fallback>
                <p:oleObj name="Equation" r:id="rId6" imgW="520474" imgH="25389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D487A452-3448-4144-9098-A96028C258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861" y="2206898"/>
                        <a:ext cx="517525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791EC6B1-CEDB-4FD2-9E7C-2FE482C13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36604"/>
              </p:ext>
            </p:extLst>
          </p:nvPr>
        </p:nvGraphicFramePr>
        <p:xfrm>
          <a:off x="5073842" y="2259509"/>
          <a:ext cx="1301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80" imgH="164814" progId="Equation.DSMT4">
                  <p:embed/>
                </p:oleObj>
              </mc:Choice>
              <mc:Fallback>
                <p:oleObj name="Equation" r:id="rId8" imgW="126780" imgH="164814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791EC6B1-CEDB-4FD2-9E7C-2FE482C13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842" y="2259509"/>
                        <a:ext cx="130175" cy="160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29672985-8CAD-49EB-A1CC-7A1FDB7A23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773389"/>
              </p:ext>
            </p:extLst>
          </p:nvPr>
        </p:nvGraphicFramePr>
        <p:xfrm>
          <a:off x="6712314" y="2208469"/>
          <a:ext cx="54927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626" imgH="253780" progId="Equation.DSMT4">
                  <p:embed/>
                </p:oleObj>
              </mc:Choice>
              <mc:Fallback>
                <p:oleObj name="Equation" r:id="rId10" imgW="545626" imgH="2537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29672985-8CAD-49EB-A1CC-7A1FDB7A23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314" y="2208469"/>
                        <a:ext cx="549275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2381152A-F7D1-4C16-86FC-96D56F431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882077"/>
              </p:ext>
            </p:extLst>
          </p:nvPr>
        </p:nvGraphicFramePr>
        <p:xfrm>
          <a:off x="7936827" y="2255853"/>
          <a:ext cx="1301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2381152A-F7D1-4C16-86FC-96D56F431B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827" y="2255853"/>
                        <a:ext cx="13017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C31E2BBC-14FF-4793-AA17-0B4D05D03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632832"/>
              </p:ext>
            </p:extLst>
          </p:nvPr>
        </p:nvGraphicFramePr>
        <p:xfrm>
          <a:off x="1024827" y="2534908"/>
          <a:ext cx="5175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474" imgH="253890" progId="Equation.DSMT4">
                  <p:embed/>
                </p:oleObj>
              </mc:Choice>
              <mc:Fallback>
                <p:oleObj name="Equation" r:id="rId14" imgW="520474" imgH="25389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C31E2BBC-14FF-4793-AA17-0B4D05D03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827" y="2534908"/>
                        <a:ext cx="517525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18E65D59-E071-4BA9-815B-B0DC92380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988891"/>
              </p:ext>
            </p:extLst>
          </p:nvPr>
        </p:nvGraphicFramePr>
        <p:xfrm>
          <a:off x="2210764" y="2583620"/>
          <a:ext cx="13017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18E65D59-E071-4BA9-815B-B0DC92380B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764" y="2583620"/>
                        <a:ext cx="130175" cy="160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8001035A-9F93-45D2-9976-D882C3B09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087425"/>
              </p:ext>
            </p:extLst>
          </p:nvPr>
        </p:nvGraphicFramePr>
        <p:xfrm>
          <a:off x="3869628" y="2534908"/>
          <a:ext cx="58737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47" imgH="253890" progId="Equation.DSMT4">
                  <p:embed/>
                </p:oleObj>
              </mc:Choice>
              <mc:Fallback>
                <p:oleObj name="Equation" r:id="rId18" imgW="583947" imgH="25389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8001035A-9F93-45D2-9976-D882C3B09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628" y="2534908"/>
                        <a:ext cx="587375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92DD409C-4BDC-40AA-B597-E5F2765BE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49290"/>
              </p:ext>
            </p:extLst>
          </p:nvPr>
        </p:nvGraphicFramePr>
        <p:xfrm>
          <a:off x="5084955" y="2581793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102" imgH="177492" progId="Equation.DSMT4">
                  <p:embed/>
                </p:oleObj>
              </mc:Choice>
              <mc:Fallback>
                <p:oleObj name="Equation" r:id="rId20" imgW="114102" imgH="177492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92DD409C-4BDC-40AA-B597-E5F2765BE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955" y="2581793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7AA91FA6-FD97-469A-B570-2B759CE2E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128734"/>
              </p:ext>
            </p:extLst>
          </p:nvPr>
        </p:nvGraphicFramePr>
        <p:xfrm>
          <a:off x="6708081" y="2534908"/>
          <a:ext cx="5937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96641" imgH="253890" progId="Equation.DSMT4">
                  <p:embed/>
                </p:oleObj>
              </mc:Choice>
              <mc:Fallback>
                <p:oleObj name="Equation" r:id="rId22" imgW="596641" imgH="25389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7AA91FA6-FD97-469A-B570-2B759CE2EC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081" y="2534908"/>
                        <a:ext cx="593725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EEB3524C-CFB7-4395-BF3D-6BF72AD7A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463378"/>
              </p:ext>
            </p:extLst>
          </p:nvPr>
        </p:nvGraphicFramePr>
        <p:xfrm>
          <a:off x="7914603" y="2583722"/>
          <a:ext cx="17462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77492" imgH="164814" progId="Equation.DSMT4">
                  <p:embed/>
                </p:oleObj>
              </mc:Choice>
              <mc:Fallback>
                <p:oleObj name="Equation" r:id="rId24" imgW="177492" imgH="164814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EEB3524C-CFB7-4395-BF3D-6BF72AD7A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603" y="2583722"/>
                        <a:ext cx="174625" cy="160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E13457D1-2674-453F-A534-4B54D95FA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21294"/>
              </p:ext>
            </p:extLst>
          </p:nvPr>
        </p:nvGraphicFramePr>
        <p:xfrm>
          <a:off x="1024827" y="2855465"/>
          <a:ext cx="5937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96641" imgH="253890" progId="Equation.DSMT4">
                  <p:embed/>
                </p:oleObj>
              </mc:Choice>
              <mc:Fallback>
                <p:oleObj name="Equation" r:id="rId26" imgW="596641" imgH="25389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E13457D1-2674-453F-A534-4B54D95FAD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827" y="2855465"/>
                        <a:ext cx="593725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BF0A4661-73F7-4F43-9E3D-FC2E462DE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47515"/>
              </p:ext>
            </p:extLst>
          </p:nvPr>
        </p:nvGraphicFramePr>
        <p:xfrm>
          <a:off x="2217305" y="2897533"/>
          <a:ext cx="1301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5" imgH="177415" progId="Equation.DSMT4">
                  <p:embed/>
                </p:oleObj>
              </mc:Choice>
              <mc:Fallback>
                <p:oleObj name="Equation" r:id="rId28" imgW="126725" imgH="177415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BF0A4661-73F7-4F43-9E3D-FC2E462DE9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305" y="2897533"/>
                        <a:ext cx="13017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7AB83C9E-440E-43E7-ABAC-ED8EAE736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89053"/>
              </p:ext>
            </p:extLst>
          </p:nvPr>
        </p:nvGraphicFramePr>
        <p:xfrm>
          <a:off x="3866454" y="2860781"/>
          <a:ext cx="5937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96641" imgH="253890" progId="Equation.DSMT4">
                  <p:embed/>
                </p:oleObj>
              </mc:Choice>
              <mc:Fallback>
                <p:oleObj name="Equation" r:id="rId30" imgW="596641" imgH="25389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7AB83C9E-440E-43E7-ABAC-ED8EAE736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454" y="2860781"/>
                        <a:ext cx="593725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0F5C87CB-BBD2-4886-995C-B13129387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585108"/>
              </p:ext>
            </p:extLst>
          </p:nvPr>
        </p:nvGraphicFramePr>
        <p:xfrm>
          <a:off x="5051618" y="2897533"/>
          <a:ext cx="17462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7492" imgH="177492" progId="Equation.DSMT4">
                  <p:embed/>
                </p:oleObj>
              </mc:Choice>
              <mc:Fallback>
                <p:oleObj name="Equation" r:id="rId32" imgW="177492" imgH="177492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0F5C87CB-BBD2-4886-995C-B13129387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618" y="2897533"/>
                        <a:ext cx="17462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6211C189-CAEF-46B1-9E34-6B32CFAA2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47755"/>
              </p:ext>
            </p:extLst>
          </p:nvPr>
        </p:nvGraphicFramePr>
        <p:xfrm>
          <a:off x="6708081" y="2860781"/>
          <a:ext cx="60960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09336" imgH="253890" progId="Equation.DSMT4">
                  <p:embed/>
                </p:oleObj>
              </mc:Choice>
              <mc:Fallback>
                <p:oleObj name="Equation" r:id="rId34" imgW="609336" imgH="25389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6211C189-CAEF-46B1-9E34-6B32CFAA28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081" y="2860781"/>
                        <a:ext cx="609600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D1530366-0518-47F5-A520-6E605175A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967332"/>
              </p:ext>
            </p:extLst>
          </p:nvPr>
        </p:nvGraphicFramePr>
        <p:xfrm>
          <a:off x="7914603" y="2897533"/>
          <a:ext cx="17462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77492" imgH="177492" progId="Equation.DSMT4">
                  <p:embed/>
                </p:oleObj>
              </mc:Choice>
              <mc:Fallback>
                <p:oleObj name="Equation" r:id="rId36" imgW="177492" imgH="177492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D1530366-0518-47F5-A520-6E605175A3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603" y="2897533"/>
                        <a:ext cx="17462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: Rounded Corners 64">
            <a:extLst>
              <a:ext uri="{FF2B5EF4-FFF2-40B4-BE49-F238E27FC236}">
                <a16:creationId xmlns:a16="http://schemas.microsoft.com/office/drawing/2014/main" id="{13C73F85-B6B3-4E24-BD07-D1F4D5F1588C}"/>
              </a:ext>
            </a:extLst>
          </p:cNvPr>
          <p:cNvSpPr/>
          <p:nvPr/>
        </p:nvSpPr>
        <p:spPr>
          <a:xfrm>
            <a:off x="1301566" y="2190951"/>
            <a:ext cx="301038" cy="941278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Rectangle: Rounded Corners 65">
            <a:extLst>
              <a:ext uri="{FF2B5EF4-FFF2-40B4-BE49-F238E27FC236}">
                <a16:creationId xmlns:a16="http://schemas.microsoft.com/office/drawing/2014/main" id="{025E8E4A-C58E-4469-999C-02827EAB678C}"/>
              </a:ext>
            </a:extLst>
          </p:cNvPr>
          <p:cNvSpPr/>
          <p:nvPr/>
        </p:nvSpPr>
        <p:spPr>
          <a:xfrm>
            <a:off x="738591" y="3225837"/>
            <a:ext cx="1018981" cy="307031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5527613D-9967-44E2-8B30-883771BB0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79647"/>
              </p:ext>
            </p:extLst>
          </p:nvPr>
        </p:nvGraphicFramePr>
        <p:xfrm>
          <a:off x="776758" y="3259744"/>
          <a:ext cx="927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927000" imgH="241200" progId="Equation.DSMT4">
                  <p:embed/>
                </p:oleObj>
              </mc:Choice>
              <mc:Fallback>
                <p:oleObj name="Equation" r:id="rId38" imgW="927000" imgH="24120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5527613D-9967-44E2-8B30-883771BB0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76758" y="3259744"/>
                        <a:ext cx="927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: Rounded Corners 67">
            <a:extLst>
              <a:ext uri="{FF2B5EF4-FFF2-40B4-BE49-F238E27FC236}">
                <a16:creationId xmlns:a16="http://schemas.microsoft.com/office/drawing/2014/main" id="{7D390EC3-DC27-4472-8979-B51A447335A2}"/>
              </a:ext>
            </a:extLst>
          </p:cNvPr>
          <p:cNvSpPr/>
          <p:nvPr/>
        </p:nvSpPr>
        <p:spPr>
          <a:xfrm>
            <a:off x="4152022" y="2187251"/>
            <a:ext cx="301038" cy="94183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9" name="Rectangle: Rounded Corners 68">
            <a:extLst>
              <a:ext uri="{FF2B5EF4-FFF2-40B4-BE49-F238E27FC236}">
                <a16:creationId xmlns:a16="http://schemas.microsoft.com/office/drawing/2014/main" id="{A596B865-43C0-43C1-99FC-27EF64C198BA}"/>
              </a:ext>
            </a:extLst>
          </p:cNvPr>
          <p:cNvSpPr/>
          <p:nvPr/>
        </p:nvSpPr>
        <p:spPr>
          <a:xfrm>
            <a:off x="3523957" y="3230422"/>
            <a:ext cx="1089388" cy="304063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8DE0463A-6983-49D7-9E9C-24980FF23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174758"/>
              </p:ext>
            </p:extLst>
          </p:nvPr>
        </p:nvGraphicFramePr>
        <p:xfrm>
          <a:off x="3561823" y="3261932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15920" imgH="241200" progId="Equation.DSMT4">
                  <p:embed/>
                </p:oleObj>
              </mc:Choice>
              <mc:Fallback>
                <p:oleObj name="Equation" r:id="rId40" imgW="1015920" imgH="24120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8DE0463A-6983-49D7-9E9C-24980FF23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561823" y="3261932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: Rounded Corners 70">
            <a:extLst>
              <a:ext uri="{FF2B5EF4-FFF2-40B4-BE49-F238E27FC236}">
                <a16:creationId xmlns:a16="http://schemas.microsoft.com/office/drawing/2014/main" id="{7CFD5B96-2550-408B-9ACF-5402990256E0}"/>
              </a:ext>
            </a:extLst>
          </p:cNvPr>
          <p:cNvSpPr/>
          <p:nvPr/>
        </p:nvSpPr>
        <p:spPr>
          <a:xfrm>
            <a:off x="7009854" y="2190950"/>
            <a:ext cx="301038" cy="94183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2" name="Rectangle: Rounded Corners 71">
            <a:extLst>
              <a:ext uri="{FF2B5EF4-FFF2-40B4-BE49-F238E27FC236}">
                <a16:creationId xmlns:a16="http://schemas.microsoft.com/office/drawing/2014/main" id="{222C2357-E547-4516-9C1C-D8C73FD013B0}"/>
              </a:ext>
            </a:extLst>
          </p:cNvPr>
          <p:cNvSpPr/>
          <p:nvPr/>
        </p:nvSpPr>
        <p:spPr>
          <a:xfrm>
            <a:off x="6381049" y="3226669"/>
            <a:ext cx="1089388" cy="306199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25626152-A7FE-4CAF-9401-A3BB67DA06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80487"/>
              </p:ext>
            </p:extLst>
          </p:nvPr>
        </p:nvGraphicFramePr>
        <p:xfrm>
          <a:off x="6413502" y="3259818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028520" imgH="241200" progId="Equation.DSMT4">
                  <p:embed/>
                </p:oleObj>
              </mc:Choice>
              <mc:Fallback>
                <p:oleObj name="Equation" r:id="rId42" imgW="1028520" imgH="24120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25626152-A7FE-4CAF-9401-A3BB67DA06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413502" y="3259818"/>
                        <a:ext cx="1028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: Rounded Corners 73">
            <a:extLst>
              <a:ext uri="{FF2B5EF4-FFF2-40B4-BE49-F238E27FC236}">
                <a16:creationId xmlns:a16="http://schemas.microsoft.com/office/drawing/2014/main" id="{D2381E7F-F495-4325-8E7B-C3CE6272C825}"/>
              </a:ext>
            </a:extLst>
          </p:cNvPr>
          <p:cNvSpPr/>
          <p:nvPr/>
        </p:nvSpPr>
        <p:spPr>
          <a:xfrm>
            <a:off x="2119483" y="2187197"/>
            <a:ext cx="301038" cy="941832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AB84D8E0-6AF4-4540-A5F8-E655AF5C7336}"/>
              </a:ext>
            </a:extLst>
          </p:cNvPr>
          <p:cNvSpPr/>
          <p:nvPr/>
        </p:nvSpPr>
        <p:spPr>
          <a:xfrm>
            <a:off x="1802246" y="3230423"/>
            <a:ext cx="1018981" cy="30619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60F28339-CAF9-4113-812C-A96E4991A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127987"/>
              </p:ext>
            </p:extLst>
          </p:nvPr>
        </p:nvGraphicFramePr>
        <p:xfrm>
          <a:off x="1870357" y="3263572"/>
          <a:ext cx="889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888840" imgH="241200" progId="Equation.DSMT4">
                  <p:embed/>
                </p:oleObj>
              </mc:Choice>
              <mc:Fallback>
                <p:oleObj name="Equation" r:id="rId44" imgW="888840" imgH="241200" progId="Equation.DSMT4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60F28339-CAF9-4113-812C-A96E4991AD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1870357" y="3263572"/>
                        <a:ext cx="889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C3096079-9BBB-445F-B162-301872127C1E}"/>
              </a:ext>
            </a:extLst>
          </p:cNvPr>
          <p:cNvSpPr/>
          <p:nvPr/>
        </p:nvSpPr>
        <p:spPr>
          <a:xfrm>
            <a:off x="4982631" y="2190951"/>
            <a:ext cx="301038" cy="941832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8" name="Rectangle: Rounded Corners 77">
            <a:extLst>
              <a:ext uri="{FF2B5EF4-FFF2-40B4-BE49-F238E27FC236}">
                <a16:creationId xmlns:a16="http://schemas.microsoft.com/office/drawing/2014/main" id="{40F95150-F145-4505-B73F-60808386E912}"/>
              </a:ext>
            </a:extLst>
          </p:cNvPr>
          <p:cNvSpPr/>
          <p:nvPr/>
        </p:nvSpPr>
        <p:spPr>
          <a:xfrm>
            <a:off x="4657396" y="3225837"/>
            <a:ext cx="1089388" cy="30619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6F9EC543-6998-47ED-B8C5-40CAF93BD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67916"/>
              </p:ext>
            </p:extLst>
          </p:nvPr>
        </p:nvGraphicFramePr>
        <p:xfrm>
          <a:off x="4708717" y="3258407"/>
          <a:ext cx="990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990360" imgH="241200" progId="Equation.DSMT4">
                  <p:embed/>
                </p:oleObj>
              </mc:Choice>
              <mc:Fallback>
                <p:oleObj name="Equation" r:id="rId46" imgW="990360" imgH="241200" progId="Equation.DSMT4">
                  <p:embed/>
                  <p:pic>
                    <p:nvPicPr>
                      <p:cNvPr id="79" name="Object 78">
                        <a:extLst>
                          <a:ext uri="{FF2B5EF4-FFF2-40B4-BE49-F238E27FC236}">
                            <a16:creationId xmlns:a16="http://schemas.microsoft.com/office/drawing/2014/main" id="{6F9EC543-6998-47ED-B8C5-40CAF93BD4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4708717" y="3258407"/>
                        <a:ext cx="990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: Rounded Corners 79">
            <a:extLst>
              <a:ext uri="{FF2B5EF4-FFF2-40B4-BE49-F238E27FC236}">
                <a16:creationId xmlns:a16="http://schemas.microsoft.com/office/drawing/2014/main" id="{9483D34D-E1A8-409B-A16C-C0F4271E8E2A}"/>
              </a:ext>
            </a:extLst>
          </p:cNvPr>
          <p:cNvSpPr/>
          <p:nvPr/>
        </p:nvSpPr>
        <p:spPr>
          <a:xfrm>
            <a:off x="7849020" y="2190951"/>
            <a:ext cx="301038" cy="941832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1" name="Rectangle: Rounded Corners 80">
            <a:extLst>
              <a:ext uri="{FF2B5EF4-FFF2-40B4-BE49-F238E27FC236}">
                <a16:creationId xmlns:a16="http://schemas.microsoft.com/office/drawing/2014/main" id="{6499C31E-4B75-44F9-9CAB-39228ED96F65}"/>
              </a:ext>
            </a:extLst>
          </p:cNvPr>
          <p:cNvSpPr/>
          <p:nvPr/>
        </p:nvSpPr>
        <p:spPr>
          <a:xfrm>
            <a:off x="7505521" y="3230423"/>
            <a:ext cx="1150011" cy="30619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035E0306-0CC0-4ABA-A96E-F80AF7499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701051"/>
              </p:ext>
            </p:extLst>
          </p:nvPr>
        </p:nvGraphicFramePr>
        <p:xfrm>
          <a:off x="7541720" y="3262993"/>
          <a:ext cx="1092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091880" imgH="241200" progId="Equation.DSMT4">
                  <p:embed/>
                </p:oleObj>
              </mc:Choice>
              <mc:Fallback>
                <p:oleObj name="Equation" r:id="rId48" imgW="1091880" imgH="24120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035E0306-0CC0-4ABA-A96E-F80AF74995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7541720" y="3262993"/>
                        <a:ext cx="1092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515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Pattern 2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endParaRPr lang="en-US" dirty="0"/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endParaRPr lang="en-US" dirty="0"/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endParaRPr lang="en-US" dirty="0"/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endParaRPr lang="en-US" dirty="0"/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Notice that the inputs for the logarithms have </a:t>
            </a:r>
            <a:br>
              <a:rPr lang="en-US" dirty="0"/>
            </a:br>
            <a:r>
              <a:rPr lang="en-US" dirty="0"/>
              <a:t>a pattern, as do the output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Patterns</a:t>
            </a:r>
            <a:endParaRPr lang="en-US" dirty="0">
              <a:highlight>
                <a:srgbClr val="FFFF00"/>
              </a:highlight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34CFD377-557E-4531-8870-0131117621F6}"/>
              </a:ext>
            </a:extLst>
          </p:cNvPr>
          <p:cNvGraphicFramePr>
            <a:graphicFrameLocks noGrp="1"/>
          </p:cNvGraphicFramePr>
          <p:nvPr/>
        </p:nvGraphicFramePr>
        <p:xfrm>
          <a:off x="776758" y="1837690"/>
          <a:ext cx="7719544" cy="131572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006897">
                  <a:extLst>
                    <a:ext uri="{9D8B030D-6E8A-4147-A177-3AD203B41FA5}">
                      <a16:colId xmlns:a16="http://schemas.microsoft.com/office/drawing/2014/main" val="4227974446"/>
                    </a:ext>
                  </a:extLst>
                </a:gridCol>
                <a:gridCol w="1006897">
                  <a:extLst>
                    <a:ext uri="{9D8B030D-6E8A-4147-A177-3AD203B41FA5}">
                      <a16:colId xmlns:a16="http://schemas.microsoft.com/office/drawing/2014/main" val="4210094705"/>
                    </a:ext>
                  </a:extLst>
                </a:gridCol>
                <a:gridCol w="839081">
                  <a:extLst>
                    <a:ext uri="{9D8B030D-6E8A-4147-A177-3AD203B41FA5}">
                      <a16:colId xmlns:a16="http://schemas.microsoft.com/office/drawing/2014/main" val="3624848169"/>
                    </a:ext>
                  </a:extLst>
                </a:gridCol>
                <a:gridCol w="1006897">
                  <a:extLst>
                    <a:ext uri="{9D8B030D-6E8A-4147-A177-3AD203B41FA5}">
                      <a16:colId xmlns:a16="http://schemas.microsoft.com/office/drawing/2014/main" val="4200654802"/>
                    </a:ext>
                  </a:extLst>
                </a:gridCol>
                <a:gridCol w="1006897">
                  <a:extLst>
                    <a:ext uri="{9D8B030D-6E8A-4147-A177-3AD203B41FA5}">
                      <a16:colId xmlns:a16="http://schemas.microsoft.com/office/drawing/2014/main" val="1174149149"/>
                    </a:ext>
                  </a:extLst>
                </a:gridCol>
                <a:gridCol w="839081">
                  <a:extLst>
                    <a:ext uri="{9D8B030D-6E8A-4147-A177-3AD203B41FA5}">
                      <a16:colId xmlns:a16="http://schemas.microsoft.com/office/drawing/2014/main" val="2162564198"/>
                    </a:ext>
                  </a:extLst>
                </a:gridCol>
                <a:gridCol w="1006897">
                  <a:extLst>
                    <a:ext uri="{9D8B030D-6E8A-4147-A177-3AD203B41FA5}">
                      <a16:colId xmlns:a16="http://schemas.microsoft.com/office/drawing/2014/main" val="3494015933"/>
                    </a:ext>
                  </a:extLst>
                </a:gridCol>
                <a:gridCol w="1006897">
                  <a:extLst>
                    <a:ext uri="{9D8B030D-6E8A-4147-A177-3AD203B41FA5}">
                      <a16:colId xmlns:a16="http://schemas.microsoft.com/office/drawing/2014/main" val="35625969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xpression</a:t>
                      </a:r>
                      <a:endParaRPr lang="en-US" sz="1200" b="1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esult</a:t>
                      </a:r>
                      <a:endParaRPr lang="en-US" sz="1200" b="1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xpression</a:t>
                      </a:r>
                      <a:endParaRPr lang="en-US" sz="1200" b="1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esult</a:t>
                      </a:r>
                      <a:endParaRPr lang="en-US" sz="1200" b="1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Expression</a:t>
                      </a:r>
                      <a:endParaRPr lang="en-US" sz="1200" b="1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esult</a:t>
                      </a:r>
                      <a:endParaRPr lang="en-US" sz="1200" b="1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12839529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kumimoji="0" lang="en-US" sz="1200" kern="1200" dirty="0">
                        <a:solidFill>
                          <a:schemeClr val="dk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ED2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ED2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5098890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kumimoji="0" lang="en-US" sz="1200" kern="1200" dirty="0">
                        <a:solidFill>
                          <a:schemeClr val="dk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E8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1069874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kumimoji="0" lang="en-US" sz="1200" kern="1200" dirty="0">
                        <a:solidFill>
                          <a:schemeClr val="dk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ED2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solidFill>
                      <a:srgbClr val="CED2D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3103944289"/>
                  </a:ext>
                </a:extLst>
              </a:tr>
            </a:tbl>
          </a:graphicData>
        </a:graphic>
      </p:graphicFrame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26E7B20E-B36D-45E7-8F6F-9CBAA52CCF8D}"/>
              </a:ext>
            </a:extLst>
          </p:cNvPr>
          <p:cNvSpPr/>
          <p:nvPr/>
        </p:nvSpPr>
        <p:spPr>
          <a:xfrm>
            <a:off x="1301566" y="2190951"/>
            <a:ext cx="301038" cy="941278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E3E540E0-30A4-4832-9EE0-E0580D207337}"/>
              </a:ext>
            </a:extLst>
          </p:cNvPr>
          <p:cNvSpPr/>
          <p:nvPr/>
        </p:nvSpPr>
        <p:spPr>
          <a:xfrm>
            <a:off x="711199" y="3225837"/>
            <a:ext cx="1051689" cy="307031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10469F16-52DD-41B7-8C6C-BD81FC71B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05055"/>
              </p:ext>
            </p:extLst>
          </p:nvPr>
        </p:nvGraphicFramePr>
        <p:xfrm>
          <a:off x="745074" y="3259138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41200" progId="Equation.DSMT4">
                  <p:embed/>
                </p:oleObj>
              </mc:Choice>
              <mc:Fallback>
                <p:oleObj name="Equation" r:id="rId2" imgW="1002960" imgH="2412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10469F16-52DD-41B7-8C6C-BD81FC71B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5074" y="3259138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3713D29F-D274-4B31-A1C3-AD0C94E1D5C6}"/>
              </a:ext>
            </a:extLst>
          </p:cNvPr>
          <p:cNvSpPr/>
          <p:nvPr/>
        </p:nvSpPr>
        <p:spPr>
          <a:xfrm>
            <a:off x="4152022" y="2187251"/>
            <a:ext cx="301038" cy="94183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A6BB6B5A-8D2E-413A-8ECD-6930E54431DD}"/>
              </a:ext>
            </a:extLst>
          </p:cNvPr>
          <p:cNvSpPr/>
          <p:nvPr/>
        </p:nvSpPr>
        <p:spPr>
          <a:xfrm>
            <a:off x="3523957" y="3230422"/>
            <a:ext cx="1089388" cy="304063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30B8855-56A1-44AC-8D5C-A42C003F8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83430"/>
              </p:ext>
            </p:extLst>
          </p:nvPr>
        </p:nvGraphicFramePr>
        <p:xfrm>
          <a:off x="3561823" y="3261932"/>
          <a:ext cx="1016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41200" progId="Equation.DSMT4">
                  <p:embed/>
                </p:oleObj>
              </mc:Choice>
              <mc:Fallback>
                <p:oleObj name="Equation" r:id="rId4" imgW="1015920" imgH="2412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30B8855-56A1-44AC-8D5C-A42C003F86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1823" y="3261932"/>
                        <a:ext cx="1016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61A02441-3857-4513-8E71-F74DEB2A1F52}"/>
              </a:ext>
            </a:extLst>
          </p:cNvPr>
          <p:cNvSpPr/>
          <p:nvPr/>
        </p:nvSpPr>
        <p:spPr>
          <a:xfrm>
            <a:off x="7009854" y="2190950"/>
            <a:ext cx="301038" cy="941832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C1AA6CA0-66AA-47F2-A426-E2D1B52F6A2A}"/>
              </a:ext>
            </a:extLst>
          </p:cNvPr>
          <p:cNvSpPr/>
          <p:nvPr/>
        </p:nvSpPr>
        <p:spPr>
          <a:xfrm>
            <a:off x="6375733" y="3226669"/>
            <a:ext cx="1089388" cy="306199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AAFC4285-9FB1-4675-B980-58FB9AE3B9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92052"/>
              </p:ext>
            </p:extLst>
          </p:nvPr>
        </p:nvGraphicFramePr>
        <p:xfrm>
          <a:off x="6420884" y="3259138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241200" progId="Equation.DSMT4">
                  <p:embed/>
                </p:oleObj>
              </mc:Choice>
              <mc:Fallback>
                <p:oleObj name="Equation" r:id="rId6" imgW="1002960" imgH="2412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AAFC4285-9FB1-4675-B980-58FB9AE3B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0884" y="3259138"/>
                        <a:ext cx="1003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FC1FA97B-0C44-4563-AB45-3569813F5444}"/>
              </a:ext>
            </a:extLst>
          </p:cNvPr>
          <p:cNvSpPr/>
          <p:nvPr/>
        </p:nvSpPr>
        <p:spPr>
          <a:xfrm>
            <a:off x="2119483" y="2187197"/>
            <a:ext cx="301038" cy="941832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51BDD2CC-7FB6-4CFF-BC03-17E3E9110309}"/>
              </a:ext>
            </a:extLst>
          </p:cNvPr>
          <p:cNvSpPr/>
          <p:nvPr/>
        </p:nvSpPr>
        <p:spPr>
          <a:xfrm>
            <a:off x="1802246" y="3230423"/>
            <a:ext cx="1152654" cy="30619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B357D21-D1D5-48A1-B6F6-D29536D80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518853"/>
              </p:ext>
            </p:extLst>
          </p:nvPr>
        </p:nvGraphicFramePr>
        <p:xfrm>
          <a:off x="1826668" y="3259818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41200" progId="Equation.DSMT4">
                  <p:embed/>
                </p:oleObj>
              </mc:Choice>
              <mc:Fallback>
                <p:oleObj name="Equation" r:id="rId8" imgW="1117440" imgH="2412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1B357D21-D1D5-48A1-B6F6-D29536D80D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6668" y="3259818"/>
                        <a:ext cx="1117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ED935497-B14F-4AB3-A9DF-B7140E16F527}"/>
              </a:ext>
            </a:extLst>
          </p:cNvPr>
          <p:cNvSpPr/>
          <p:nvPr/>
        </p:nvSpPr>
        <p:spPr>
          <a:xfrm>
            <a:off x="4982631" y="2190951"/>
            <a:ext cx="301038" cy="941832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0DD0EDB2-74BD-4F49-BB26-B1A31DB78DA7}"/>
              </a:ext>
            </a:extLst>
          </p:cNvPr>
          <p:cNvSpPr/>
          <p:nvPr/>
        </p:nvSpPr>
        <p:spPr>
          <a:xfrm>
            <a:off x="4652080" y="3225837"/>
            <a:ext cx="1089388" cy="30619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486E6CF-CD52-4E66-963F-E94CC73A5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894248"/>
              </p:ext>
            </p:extLst>
          </p:nvPr>
        </p:nvGraphicFramePr>
        <p:xfrm>
          <a:off x="4698085" y="3258407"/>
          <a:ext cx="990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241200" progId="Equation.DSMT4">
                  <p:embed/>
                </p:oleObj>
              </mc:Choice>
              <mc:Fallback>
                <p:oleObj name="Equation" r:id="rId10" imgW="990360" imgH="2412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A486E6CF-CD52-4E66-963F-E94CC73A5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8085" y="3258407"/>
                        <a:ext cx="990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393D4BE-A8D6-4010-B5F5-C6F8E8A85759}"/>
              </a:ext>
            </a:extLst>
          </p:cNvPr>
          <p:cNvSpPr/>
          <p:nvPr/>
        </p:nvSpPr>
        <p:spPr>
          <a:xfrm>
            <a:off x="7849020" y="2190951"/>
            <a:ext cx="301038" cy="941832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D8409BAF-DABF-4AED-8266-D5E59EB1EFCC}"/>
              </a:ext>
            </a:extLst>
          </p:cNvPr>
          <p:cNvSpPr/>
          <p:nvPr/>
        </p:nvSpPr>
        <p:spPr>
          <a:xfrm>
            <a:off x="7500204" y="3230423"/>
            <a:ext cx="1280160" cy="30619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8B7C48D2-3002-4A25-9B30-50F1C8B98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146534"/>
              </p:ext>
            </p:extLst>
          </p:nvPr>
        </p:nvGraphicFramePr>
        <p:xfrm>
          <a:off x="7529826" y="3262313"/>
          <a:ext cx="1219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960" imgH="241200" progId="Equation.DSMT4">
                  <p:embed/>
                </p:oleObj>
              </mc:Choice>
              <mc:Fallback>
                <p:oleObj name="Equation" r:id="rId12" imgW="1218960" imgH="2412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8B7C48D2-3002-4A25-9B30-50F1C8B98A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29826" y="3262313"/>
                        <a:ext cx="12192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C0EB7FC-175F-4BB7-A84B-F8A6F28FF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618734"/>
              </p:ext>
            </p:extLst>
          </p:nvPr>
        </p:nvGraphicFramePr>
        <p:xfrm>
          <a:off x="1019278" y="2211912"/>
          <a:ext cx="5937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96641" imgH="253890" progId="Equation.DSMT4">
                  <p:embed/>
                </p:oleObj>
              </mc:Choice>
              <mc:Fallback>
                <p:oleObj name="Equation" r:id="rId14" imgW="596641" imgH="25389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C0EB7FC-175F-4BB7-A84B-F8A6F28FF3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278" y="2211912"/>
                        <a:ext cx="593725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FE96C46-4DB8-427E-9F34-D5F9E4563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304663"/>
              </p:ext>
            </p:extLst>
          </p:nvPr>
        </p:nvGraphicFramePr>
        <p:xfrm>
          <a:off x="2176098" y="2252069"/>
          <a:ext cx="198437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2936" imgH="177569" progId="Equation.DSMT4">
                  <p:embed/>
                </p:oleObj>
              </mc:Choice>
              <mc:Fallback>
                <p:oleObj name="Equation" r:id="rId16" imgW="202936" imgH="177569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BFE96C46-4DB8-427E-9F34-D5F9E4563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098" y="2252069"/>
                        <a:ext cx="198437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D9DAFEA-FC35-40B7-94FD-2CF26714A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028118"/>
              </p:ext>
            </p:extLst>
          </p:nvPr>
        </p:nvGraphicFramePr>
        <p:xfrm>
          <a:off x="3878251" y="2206596"/>
          <a:ext cx="5794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47" imgH="253890" progId="Equation.DSMT4">
                  <p:embed/>
                </p:oleObj>
              </mc:Choice>
              <mc:Fallback>
                <p:oleObj name="Equation" r:id="rId18" imgW="583947" imgH="25389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D9DAFEA-FC35-40B7-94FD-2CF26714AC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51" y="2206596"/>
                        <a:ext cx="579437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70AE3BC1-4F47-4541-B4BE-365702EDA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47021"/>
              </p:ext>
            </p:extLst>
          </p:nvPr>
        </p:nvGraphicFramePr>
        <p:xfrm>
          <a:off x="5051153" y="2257386"/>
          <a:ext cx="17462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92" imgH="177492" progId="Equation.DSMT4">
                  <p:embed/>
                </p:oleObj>
              </mc:Choice>
              <mc:Fallback>
                <p:oleObj name="Equation" r:id="rId20" imgW="177492" imgH="177492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70AE3BC1-4F47-4541-B4BE-365702EDA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153" y="2257386"/>
                        <a:ext cx="17462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C9DFE3FC-65C2-4BC5-9B83-91B224C40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907768"/>
              </p:ext>
            </p:extLst>
          </p:nvPr>
        </p:nvGraphicFramePr>
        <p:xfrm>
          <a:off x="6733115" y="2207404"/>
          <a:ext cx="5937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96641" imgH="253890" progId="Equation.DSMT4">
                  <p:embed/>
                </p:oleObj>
              </mc:Choice>
              <mc:Fallback>
                <p:oleObj name="Equation" r:id="rId22" imgW="596641" imgH="25389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C9DFE3FC-65C2-4BC5-9B83-91B224C40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115" y="2207404"/>
                        <a:ext cx="593725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85BA7E4C-34A8-4710-93DB-05B78CC8F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567186"/>
              </p:ext>
            </p:extLst>
          </p:nvPr>
        </p:nvGraphicFramePr>
        <p:xfrm>
          <a:off x="7913573" y="2259808"/>
          <a:ext cx="182562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335" imgH="177646" progId="Equation.DSMT4">
                  <p:embed/>
                </p:oleObj>
              </mc:Choice>
              <mc:Fallback>
                <p:oleObj name="Equation" r:id="rId24" imgW="190335" imgH="177646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85BA7E4C-34A8-4710-93DB-05B78CC8F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573" y="2259808"/>
                        <a:ext cx="182562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763E37D6-8A00-4D0B-8440-D7E70D5CC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15530"/>
              </p:ext>
            </p:extLst>
          </p:nvPr>
        </p:nvGraphicFramePr>
        <p:xfrm>
          <a:off x="1022254" y="2532021"/>
          <a:ext cx="5175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20474" imgH="253890" progId="Equation.DSMT4">
                  <p:embed/>
                </p:oleObj>
              </mc:Choice>
              <mc:Fallback>
                <p:oleObj name="Equation" r:id="rId26" imgW="520474" imgH="25389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763E37D6-8A00-4D0B-8440-D7E70D5CC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254" y="2532021"/>
                        <a:ext cx="517525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C7D4B61E-6AF5-4EBF-A420-133272552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324973"/>
              </p:ext>
            </p:extLst>
          </p:nvPr>
        </p:nvGraphicFramePr>
        <p:xfrm>
          <a:off x="2218167" y="2576200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14102" imgH="177492" progId="Equation.DSMT4">
                  <p:embed/>
                </p:oleObj>
              </mc:Choice>
              <mc:Fallback>
                <p:oleObj name="Equation" r:id="rId28" imgW="114102" imgH="177492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C7D4B61E-6AF5-4EBF-A420-1332725523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167" y="2576200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899909BD-3A3C-4F20-B4F2-94C8D1719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328560"/>
              </p:ext>
            </p:extLst>
          </p:nvPr>
        </p:nvGraphicFramePr>
        <p:xfrm>
          <a:off x="3877475" y="2532021"/>
          <a:ext cx="5175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20474" imgH="253890" progId="Equation.DSMT4">
                  <p:embed/>
                </p:oleObj>
              </mc:Choice>
              <mc:Fallback>
                <p:oleObj name="Equation" r:id="rId30" imgW="520474" imgH="25389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899909BD-3A3C-4F20-B4F2-94C8D17195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475" y="2532021"/>
                        <a:ext cx="517525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E736334B-08DE-4A72-BF01-3CFDF9F63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041143"/>
              </p:ext>
            </p:extLst>
          </p:nvPr>
        </p:nvGraphicFramePr>
        <p:xfrm>
          <a:off x="5081626" y="2571485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4102" imgH="177492" progId="Equation.DSMT4">
                  <p:embed/>
                </p:oleObj>
              </mc:Choice>
              <mc:Fallback>
                <p:oleObj name="Equation" r:id="rId32" imgW="114102" imgH="177492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E736334B-08DE-4A72-BF01-3CFDF9F638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626" y="2571485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47A27000-87DA-4F13-A5F4-C457EF97A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650754"/>
              </p:ext>
            </p:extLst>
          </p:nvPr>
        </p:nvGraphicFramePr>
        <p:xfrm>
          <a:off x="6729143" y="2537337"/>
          <a:ext cx="51117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07780" imgH="253890" progId="Equation.DSMT4">
                  <p:embed/>
                </p:oleObj>
              </mc:Choice>
              <mc:Fallback>
                <p:oleObj name="Equation" r:id="rId34" imgW="507780" imgH="25389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47A27000-87DA-4F13-A5F4-C457EF97A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143" y="2537337"/>
                        <a:ext cx="511175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50E1A6DF-A147-436A-86AE-5EC4572C1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727039"/>
              </p:ext>
            </p:extLst>
          </p:nvPr>
        </p:nvGraphicFramePr>
        <p:xfrm>
          <a:off x="7917542" y="2576200"/>
          <a:ext cx="17462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77492" imgH="177492" progId="Equation.DSMT4">
                  <p:embed/>
                </p:oleObj>
              </mc:Choice>
              <mc:Fallback>
                <p:oleObj name="Equation" r:id="rId36" imgW="177492" imgH="177492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50E1A6DF-A147-436A-86AE-5EC4572C1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7542" y="2576200"/>
                        <a:ext cx="17462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F568BA12-F1E3-434B-8354-24AF7BD5D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52083"/>
              </p:ext>
            </p:extLst>
          </p:nvPr>
        </p:nvGraphicFramePr>
        <p:xfrm>
          <a:off x="1022254" y="2856638"/>
          <a:ext cx="51117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07780" imgH="253890" progId="Equation.DSMT4">
                  <p:embed/>
                </p:oleObj>
              </mc:Choice>
              <mc:Fallback>
                <p:oleObj name="Equation" r:id="rId38" imgW="507780" imgH="25389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F568BA12-F1E3-434B-8354-24AF7BD5D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254" y="2856638"/>
                        <a:ext cx="511175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9B0CAFCD-00BE-4688-8DFF-A76FFA405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670329"/>
              </p:ext>
            </p:extLst>
          </p:nvPr>
        </p:nvGraphicFramePr>
        <p:xfrm>
          <a:off x="2188005" y="2895218"/>
          <a:ext cx="174625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77492" imgH="164814" progId="Equation.DSMT4">
                  <p:embed/>
                </p:oleObj>
              </mc:Choice>
              <mc:Fallback>
                <p:oleObj name="Equation" r:id="rId40" imgW="177492" imgH="164814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9B0CAFCD-00BE-4688-8DFF-A76FFA405E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005" y="2895218"/>
                        <a:ext cx="174625" cy="160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CB71B962-AF4C-4385-A932-501787385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470874"/>
              </p:ext>
            </p:extLst>
          </p:nvPr>
        </p:nvGraphicFramePr>
        <p:xfrm>
          <a:off x="3880536" y="2856638"/>
          <a:ext cx="5175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520474" imgH="253890" progId="Equation.DSMT4">
                  <p:embed/>
                </p:oleObj>
              </mc:Choice>
              <mc:Fallback>
                <p:oleObj name="Equation" r:id="rId42" imgW="520474" imgH="25389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CB71B962-AF4C-4385-A932-5017873850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536" y="2856638"/>
                        <a:ext cx="517525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48A45164-D903-4F21-9DAF-93139CBDD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256990"/>
              </p:ext>
            </p:extLst>
          </p:nvPr>
        </p:nvGraphicFramePr>
        <p:xfrm>
          <a:off x="5076310" y="2895218"/>
          <a:ext cx="122237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6725" imgH="177415" progId="Equation.DSMT4">
                  <p:embed/>
                </p:oleObj>
              </mc:Choice>
              <mc:Fallback>
                <p:oleObj name="Equation" r:id="rId44" imgW="126725" imgH="177415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48A45164-D903-4F21-9DAF-93139CBDD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310" y="2895218"/>
                        <a:ext cx="122237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5360BC88-5A78-40B2-8721-AA87F9494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38042"/>
              </p:ext>
            </p:extLst>
          </p:nvPr>
        </p:nvGraphicFramePr>
        <p:xfrm>
          <a:off x="6729143" y="2856638"/>
          <a:ext cx="51752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20474" imgH="253890" progId="Equation.DSMT4">
                  <p:embed/>
                </p:oleObj>
              </mc:Choice>
              <mc:Fallback>
                <p:oleObj name="Equation" r:id="rId46" imgW="520474" imgH="25389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5360BC88-5A78-40B2-8721-AA87F9494B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143" y="2856638"/>
                        <a:ext cx="517525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C382AF08-9C6A-4E80-8E2D-8EB0B5767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24120"/>
              </p:ext>
            </p:extLst>
          </p:nvPr>
        </p:nvGraphicFramePr>
        <p:xfrm>
          <a:off x="7914745" y="2899933"/>
          <a:ext cx="182562" cy="16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190335" imgH="164957" progId="Equation.DSMT4">
                  <p:embed/>
                </p:oleObj>
              </mc:Choice>
              <mc:Fallback>
                <p:oleObj name="Equation" r:id="rId48" imgW="190335" imgH="164957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C382AF08-9C6A-4E80-8E2D-8EB0B5767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745" y="2899933"/>
                        <a:ext cx="182562" cy="160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9180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11E9AD0FAC31148B1E69128D2042E6C" ma:contentTypeVersion="13" ma:contentTypeDescription="Create a new document." ma:contentTypeScope="" ma:versionID="e195b34d1832b084c38af08756b3882c">
  <xsd:schema xmlns:xsd="http://www.w3.org/2001/XMLSchema" xmlns:xs="http://www.w3.org/2001/XMLSchema" xmlns:p="http://schemas.microsoft.com/office/2006/metadata/properties" xmlns:ns3="90af1fad-50da-427d-85c5-737466fc9da5" xmlns:ns4="f95282c7-d894-4de4-8fa5-c3c45711d8ce" targetNamespace="http://schemas.microsoft.com/office/2006/metadata/properties" ma:root="true" ma:fieldsID="40c382bb8964819c392b91b852eaa3e9" ns3:_="" ns4:_="">
    <xsd:import namespace="90af1fad-50da-427d-85c5-737466fc9da5"/>
    <xsd:import namespace="f95282c7-d894-4de4-8fa5-c3c45711d8ce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AutoKeyPoints" minOccurs="0"/>
                <xsd:element ref="ns4:MediaServiceKeyPoints" minOccurs="0"/>
                <xsd:element ref="ns4:MediaServiceOCR" minOccurs="0"/>
                <xsd:element ref="ns4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0af1fad-50da-427d-85c5-737466fc9da5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95282c7-d894-4de4-8fa5-c3c45711d8c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8260731F-DD72-4B95-8229-D6E99313BCA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0af1fad-50da-427d-85c5-737466fc9da5"/>
    <ds:schemaRef ds:uri="f95282c7-d894-4de4-8fa5-c3c45711d8c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1067526-319E-4BF8-A124-52BA0A42590F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51D2E4C-7BDC-438C-BD8D-BCCB8B5B4EA8}">
  <ds:schemaRefs>
    <ds:schemaRef ds:uri="http://purl.org/dc/elements/1.1/"/>
    <ds:schemaRef ds:uri="http://purl.org/dc/dcmitype/"/>
    <ds:schemaRef ds:uri="http://schemas.microsoft.com/office/2006/documentManagement/types"/>
    <ds:schemaRef ds:uri="http://purl.org/dc/terms/"/>
    <ds:schemaRef ds:uri="http://www.w3.org/XML/1998/namespace"/>
    <ds:schemaRef ds:uri="90af1fad-50da-427d-85c5-737466fc9da5"/>
    <ds:schemaRef ds:uri="f95282c7-d894-4de4-8fa5-c3c45711d8ce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1234</TotalTime>
  <Words>926</Words>
  <Application>Microsoft Office PowerPoint</Application>
  <PresentationFormat>On-screen Show (16:9)</PresentationFormat>
  <Paragraphs>186</Paragraphs>
  <Slides>29</Slides>
  <Notes>14</Notes>
  <HiddenSlides>4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Open Sans</vt:lpstr>
      <vt:lpstr>Wingdings 2</vt:lpstr>
      <vt:lpstr>LEARN theme</vt:lpstr>
      <vt:lpstr>Equation</vt:lpstr>
      <vt:lpstr>PowerPoint Presentation</vt:lpstr>
      <vt:lpstr>All About That Base, Part 2</vt:lpstr>
      <vt:lpstr>Bell Ringer</vt:lpstr>
      <vt:lpstr>Bell Ringer (Solution)</vt:lpstr>
      <vt:lpstr>Essential Question</vt:lpstr>
      <vt:lpstr>Lesson Objectives</vt:lpstr>
      <vt:lpstr>Finding Patterns</vt:lpstr>
      <vt:lpstr>Finding Patterns</vt:lpstr>
      <vt:lpstr>Finding Patterns</vt:lpstr>
      <vt:lpstr>Finding Patterns</vt:lpstr>
      <vt:lpstr>Properties of Logarithms</vt:lpstr>
      <vt:lpstr>Properties of Logarithms</vt:lpstr>
      <vt:lpstr>Change of Base: Proof</vt:lpstr>
      <vt:lpstr>Guided Notes</vt:lpstr>
      <vt:lpstr>Applying Properties: Solving</vt:lpstr>
      <vt:lpstr>Solving (Solution 1)</vt:lpstr>
      <vt:lpstr>Solving (Solution 1 continued…)</vt:lpstr>
      <vt:lpstr>Solving (Solution 2)</vt:lpstr>
      <vt:lpstr>Solving (Solution 2 continued…)</vt:lpstr>
      <vt:lpstr>Solving (Solution 3)</vt:lpstr>
      <vt:lpstr>Solving (Solution 3 continued…)</vt:lpstr>
      <vt:lpstr>Solving (Solution 4)</vt:lpstr>
      <vt:lpstr>Solving (Solution 4 continued…)</vt:lpstr>
      <vt:lpstr>Applying Properties: Evaluating</vt:lpstr>
      <vt:lpstr>Evaluating (Solution 1)</vt:lpstr>
      <vt:lpstr>Evaluating (Solution 2)</vt:lpstr>
      <vt:lpstr>Evaluating (Solution 3)</vt:lpstr>
      <vt:lpstr>Justified True or False</vt:lpstr>
      <vt:lpstr>Justified True or Fals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About That Base, Part 2</dc:title>
  <dc:creator>k20center@ou.edu</dc:creator>
  <cp:lastModifiedBy>Daniella Peters</cp:lastModifiedBy>
  <cp:revision>25</cp:revision>
  <dcterms:created xsi:type="dcterms:W3CDTF">2021-11-22T20:04:28Z</dcterms:created>
  <dcterms:modified xsi:type="dcterms:W3CDTF">2022-02-11T18:58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11E9AD0FAC31148B1E69128D2042E6C</vt:lpwstr>
  </property>
</Properties>
</file>